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BED59" w14:textId="77777777" w:rsidR="00BE44C2" w:rsidRDefault="00BE44C2" w:rsidP="007A5856">
      <w:pPr>
        <w:pStyle w:val="a3"/>
      </w:pPr>
    </w:p>
    <w:p w14:paraId="699D2EF8" w14:textId="77777777" w:rsidR="00BE44C2" w:rsidRDefault="00BE44C2" w:rsidP="007A5856">
      <w:pPr>
        <w:pStyle w:val="a3"/>
      </w:pPr>
    </w:p>
    <w:p w14:paraId="7D0B7E5C" w14:textId="77777777" w:rsidR="00512CF0" w:rsidRDefault="00512CF0" w:rsidP="007A5856">
      <w:pPr>
        <w:pStyle w:val="a3"/>
      </w:pPr>
    </w:p>
    <w:p w14:paraId="191B0660" w14:textId="77777777" w:rsidR="00512CF0" w:rsidRDefault="00512CF0" w:rsidP="007A5856">
      <w:pPr>
        <w:pStyle w:val="a3"/>
      </w:pPr>
    </w:p>
    <w:p w14:paraId="1F2847DC" w14:textId="77777777" w:rsidR="00512CF0" w:rsidRDefault="00512CF0" w:rsidP="007A5856">
      <w:pPr>
        <w:pStyle w:val="a3"/>
      </w:pPr>
    </w:p>
    <w:p w14:paraId="732AC584" w14:textId="46938F56" w:rsidR="00C11CAD" w:rsidRDefault="007A5856" w:rsidP="007A5856">
      <w:pPr>
        <w:pStyle w:val="a3"/>
      </w:pPr>
      <w:bookmarkStart w:id="0" w:name="_Toc24934734"/>
      <w:r>
        <w:rPr>
          <w:rFonts w:hint="eastAsia"/>
        </w:rPr>
        <w:t>基于</w:t>
      </w:r>
      <w:r w:rsidR="00FA370E">
        <w:rPr>
          <w:rFonts w:hint="eastAsia"/>
        </w:rPr>
        <w:t>SLIC</w:t>
      </w:r>
      <w:r w:rsidR="00BE44C2">
        <w:rPr>
          <w:rFonts w:hint="eastAsia"/>
        </w:rPr>
        <w:t>的</w:t>
      </w:r>
      <w:r w:rsidR="00D51EF0">
        <w:rPr>
          <w:rFonts w:hint="eastAsia"/>
        </w:rPr>
        <w:t>S</w:t>
      </w:r>
      <w:r w:rsidR="00D51EF0">
        <w:t>uperVoxel</w:t>
      </w:r>
      <w:r w:rsidR="00BE44C2">
        <w:rPr>
          <w:rFonts w:hint="eastAsia"/>
        </w:rPr>
        <w:t>分割算法</w:t>
      </w:r>
      <w:bookmarkEnd w:id="0"/>
    </w:p>
    <w:p w14:paraId="2B968AF2" w14:textId="5B762FC1" w:rsidR="00512CF0" w:rsidRDefault="00FF4181">
      <w:pPr>
        <w:widowControl/>
        <w:spacing w:line="240" w:lineRule="auto"/>
        <w:ind w:firstLineChars="0" w:firstLine="0"/>
        <w:jc w:val="left"/>
      </w:pPr>
      <w:r>
        <w:br w:type="page"/>
      </w:r>
      <w:bookmarkStart w:id="1" w:name="_GoBack"/>
      <w:bookmarkEnd w:id="1"/>
    </w:p>
    <w:sdt>
      <w:sdtPr>
        <w:rPr>
          <w:rFonts w:ascii="Calibri" w:eastAsia="宋体" w:hAnsi="Calibri" w:cs="Times New Roman"/>
          <w:color w:val="auto"/>
          <w:kern w:val="2"/>
          <w:sz w:val="24"/>
          <w:szCs w:val="24"/>
          <w:lang w:val="zh-CN"/>
        </w:rPr>
        <w:id w:val="-73608404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95D2D78" w14:textId="3CF3A514" w:rsidR="00512CF0" w:rsidRDefault="00512CF0" w:rsidP="00512CF0">
          <w:pPr>
            <w:pStyle w:val="TOC"/>
            <w:ind w:firstLineChars="100" w:firstLine="240"/>
          </w:pPr>
          <w:r>
            <w:rPr>
              <w:lang w:val="zh-CN"/>
            </w:rPr>
            <w:t>目录</w:t>
          </w:r>
        </w:p>
        <w:p w14:paraId="6F430980" w14:textId="1C315A97" w:rsidR="0029276D" w:rsidRDefault="00512CF0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4934734" w:history="1">
            <w:r w:rsidR="0029276D" w:rsidRPr="00B60B35">
              <w:rPr>
                <w:rStyle w:val="a8"/>
                <w:noProof/>
              </w:rPr>
              <w:t>基于</w:t>
            </w:r>
            <w:r w:rsidR="0029276D" w:rsidRPr="00B60B35">
              <w:rPr>
                <w:rStyle w:val="a8"/>
                <w:noProof/>
              </w:rPr>
              <w:t>SLIC</w:t>
            </w:r>
            <w:r w:rsidR="0029276D" w:rsidRPr="00B60B35">
              <w:rPr>
                <w:rStyle w:val="a8"/>
                <w:noProof/>
              </w:rPr>
              <w:t>的</w:t>
            </w:r>
            <w:r w:rsidR="0029276D" w:rsidRPr="00B60B35">
              <w:rPr>
                <w:rStyle w:val="a8"/>
                <w:noProof/>
              </w:rPr>
              <w:t>SuperVoxel</w:t>
            </w:r>
            <w:r w:rsidR="0029276D" w:rsidRPr="00B60B35">
              <w:rPr>
                <w:rStyle w:val="a8"/>
                <w:noProof/>
              </w:rPr>
              <w:t>分割算法</w:t>
            </w:r>
            <w:r w:rsidR="0029276D">
              <w:rPr>
                <w:noProof/>
                <w:webHidden/>
              </w:rPr>
              <w:tab/>
            </w:r>
            <w:r w:rsidR="0029276D">
              <w:rPr>
                <w:noProof/>
                <w:webHidden/>
              </w:rPr>
              <w:fldChar w:fldCharType="begin"/>
            </w:r>
            <w:r w:rsidR="0029276D">
              <w:rPr>
                <w:noProof/>
                <w:webHidden/>
              </w:rPr>
              <w:instrText xml:space="preserve"> PAGEREF _Toc24934734 \h </w:instrText>
            </w:r>
            <w:r w:rsidR="0029276D">
              <w:rPr>
                <w:noProof/>
                <w:webHidden/>
              </w:rPr>
            </w:r>
            <w:r w:rsidR="0029276D">
              <w:rPr>
                <w:noProof/>
                <w:webHidden/>
              </w:rPr>
              <w:fldChar w:fldCharType="separate"/>
            </w:r>
            <w:r w:rsidR="0029276D">
              <w:rPr>
                <w:noProof/>
                <w:webHidden/>
              </w:rPr>
              <w:t>1</w:t>
            </w:r>
            <w:r w:rsidR="0029276D">
              <w:rPr>
                <w:noProof/>
                <w:webHidden/>
              </w:rPr>
              <w:fldChar w:fldCharType="end"/>
            </w:r>
          </w:hyperlink>
        </w:p>
        <w:p w14:paraId="79D063D0" w14:textId="012BFE1D" w:rsidR="0029276D" w:rsidRDefault="0029276D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35" w:history="1">
            <w:r w:rsidRPr="00B60B35">
              <w:rPr>
                <w:rStyle w:val="a8"/>
                <w:noProof/>
              </w:rPr>
              <w:t>摘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922D8E" w14:textId="11EEE76F" w:rsidR="0029276D" w:rsidRDefault="0029276D">
          <w:pPr>
            <w:pStyle w:val="TOC1"/>
            <w:tabs>
              <w:tab w:val="left" w:pos="1260"/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36" w:history="1">
            <w:r w:rsidRPr="00B60B35">
              <w:rPr>
                <w:rStyle w:val="a8"/>
                <w:noProof/>
              </w:rPr>
              <w:t>一．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SLIC</w:t>
            </w:r>
            <w:r w:rsidRPr="00B60B35">
              <w:rPr>
                <w:rStyle w:val="a8"/>
                <w:noProof/>
              </w:rPr>
              <w:t>算法分割</w:t>
            </w:r>
            <w:r w:rsidRPr="00B60B35">
              <w:rPr>
                <w:rStyle w:val="a8"/>
                <w:noProof/>
              </w:rPr>
              <w:t>SuperVoxel</w:t>
            </w:r>
            <w:r w:rsidRPr="00B60B35">
              <w:rPr>
                <w:rStyle w:val="a8"/>
                <w:noProof/>
              </w:rPr>
              <w:t>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EA7853" w14:textId="0B1002A6" w:rsidR="0029276D" w:rsidRDefault="0029276D">
          <w:pPr>
            <w:pStyle w:val="TOC1"/>
            <w:tabs>
              <w:tab w:val="left" w:pos="1260"/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37" w:history="1">
            <w:r w:rsidRPr="00B60B35">
              <w:rPr>
                <w:rStyle w:val="a8"/>
                <w:noProof/>
              </w:rPr>
              <w:t>二．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SLIC</w:t>
            </w:r>
            <w:r w:rsidRPr="00B60B35">
              <w:rPr>
                <w:rStyle w:val="a8"/>
                <w:noProof/>
              </w:rPr>
              <w:t>的</w:t>
            </w:r>
            <w:r w:rsidRPr="00B60B35">
              <w:rPr>
                <w:rStyle w:val="a8"/>
                <w:noProof/>
              </w:rPr>
              <w:t>Python</w:t>
            </w:r>
            <w:r w:rsidRPr="00B60B35">
              <w:rPr>
                <w:rStyle w:val="a8"/>
                <w:noProof/>
              </w:rPr>
              <w:t>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16FCE5" w14:textId="232137EA" w:rsidR="0029276D" w:rsidRDefault="0029276D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38" w:history="1">
            <w:r w:rsidRPr="00B60B35">
              <w:rPr>
                <w:rStyle w:val="a8"/>
                <w:noProof/>
              </w:rPr>
              <w:t>2.1 python</w:t>
            </w:r>
            <w:r w:rsidRPr="00B60B35">
              <w:rPr>
                <w:rStyle w:val="a8"/>
                <w:noProof/>
              </w:rPr>
              <w:t>代码及其解释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F09085" w14:textId="46397FF1" w:rsidR="0029276D" w:rsidRDefault="0029276D">
          <w:pPr>
            <w:pStyle w:val="TOC2"/>
            <w:tabs>
              <w:tab w:val="left" w:pos="1680"/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39" w:history="1">
            <w:r w:rsidRPr="00B60B35">
              <w:rPr>
                <w:rStyle w:val="a8"/>
                <w:noProof/>
              </w:rPr>
              <w:t>2.2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程序的运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E5020E" w14:textId="72411617" w:rsidR="0029276D" w:rsidRDefault="0029276D">
          <w:pPr>
            <w:pStyle w:val="TOC1"/>
            <w:tabs>
              <w:tab w:val="left" w:pos="1260"/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0" w:history="1">
            <w:r w:rsidRPr="00B60B35">
              <w:rPr>
                <w:rStyle w:val="a8"/>
                <w:noProof/>
              </w:rPr>
              <w:t>三．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对</w:t>
            </w:r>
            <w:r w:rsidRPr="00B60B35">
              <w:rPr>
                <w:rStyle w:val="a8"/>
                <w:noProof/>
              </w:rPr>
              <w:t>SLIC</w:t>
            </w:r>
            <w:r w:rsidRPr="00B60B35">
              <w:rPr>
                <w:rStyle w:val="a8"/>
                <w:noProof/>
              </w:rPr>
              <w:t>分割</w:t>
            </w:r>
            <w:r w:rsidRPr="00B60B35">
              <w:rPr>
                <w:rStyle w:val="a8"/>
                <w:noProof/>
              </w:rPr>
              <w:t>SperVoxel</w:t>
            </w:r>
            <w:r w:rsidRPr="00B60B35">
              <w:rPr>
                <w:rStyle w:val="a8"/>
                <w:noProof/>
              </w:rPr>
              <w:t>的认识和思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8C8E5A" w14:textId="718D95C1" w:rsidR="0029276D" w:rsidRDefault="0029276D">
          <w:pPr>
            <w:pStyle w:val="TOC2"/>
            <w:tabs>
              <w:tab w:val="left" w:pos="1680"/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1" w:history="1">
            <w:r w:rsidRPr="00B60B35">
              <w:rPr>
                <w:rStyle w:val="a8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参数</w:t>
            </w:r>
            <w:r w:rsidRPr="00B60B35">
              <w:rPr>
                <w:rStyle w:val="a8"/>
                <w:noProof/>
              </w:rPr>
              <w:t>m</w:t>
            </w:r>
            <w:r w:rsidRPr="00B60B35">
              <w:rPr>
                <w:rStyle w:val="a8"/>
                <w:noProof/>
              </w:rPr>
              <w:t>取值范围的变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E0688" w14:textId="1DB35918" w:rsidR="0029276D" w:rsidRDefault="0029276D">
          <w:pPr>
            <w:pStyle w:val="TOC2"/>
            <w:tabs>
              <w:tab w:val="left" w:pos="1680"/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2" w:history="1">
            <w:r w:rsidRPr="00B60B35">
              <w:rPr>
                <w:rStyle w:val="a8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灰度</w:t>
            </w:r>
            <w:r w:rsidRPr="00B60B35">
              <w:rPr>
                <w:rStyle w:val="a8"/>
                <w:noProof/>
              </w:rPr>
              <w:t>gray</w:t>
            </w:r>
            <w:r w:rsidRPr="00B60B35">
              <w:rPr>
                <w:rStyle w:val="a8"/>
                <w:noProof/>
              </w:rPr>
              <w:t>与亮度</w:t>
            </w:r>
            <w:r w:rsidRPr="00B60B35">
              <w:rPr>
                <w:rStyle w:val="a8"/>
                <w:noProof/>
              </w:rPr>
              <w:t>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D8892" w14:textId="5FC70749" w:rsidR="0029276D" w:rsidRDefault="0029276D">
          <w:pPr>
            <w:pStyle w:val="TOC2"/>
            <w:tabs>
              <w:tab w:val="left" w:pos="1680"/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3" w:history="1">
            <w:r w:rsidRPr="00B60B35">
              <w:rPr>
                <w:rStyle w:val="a8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压缩</w:t>
            </w:r>
            <w:r w:rsidRPr="00B60B35">
              <w:rPr>
                <w:rStyle w:val="a8"/>
                <w:noProof/>
              </w:rPr>
              <w:t>3D</w:t>
            </w:r>
            <w:r w:rsidRPr="00B60B35">
              <w:rPr>
                <w:rStyle w:val="a8"/>
                <w:noProof/>
              </w:rPr>
              <w:t>图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BCF193" w14:textId="3D7F2DB8" w:rsidR="0029276D" w:rsidRDefault="0029276D">
          <w:pPr>
            <w:pStyle w:val="TOC2"/>
            <w:tabs>
              <w:tab w:val="left" w:pos="1680"/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4" w:history="1">
            <w:r w:rsidRPr="00B60B35">
              <w:rPr>
                <w:rStyle w:val="a8"/>
                <w:noProof/>
              </w:rPr>
              <w:t>1.4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修改数据类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8C7881" w14:textId="53A4F9EE" w:rsidR="0029276D" w:rsidRDefault="0029276D">
          <w:pPr>
            <w:pStyle w:val="TOC1"/>
            <w:tabs>
              <w:tab w:val="left" w:pos="1260"/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24934745" w:history="1">
            <w:r w:rsidRPr="00B60B35">
              <w:rPr>
                <w:rStyle w:val="a8"/>
                <w:noProof/>
              </w:rPr>
              <w:t>四．</w:t>
            </w:r>
            <w:r>
              <w:rPr>
                <w:rFonts w:asciiTheme="minorHAnsi" w:eastAsiaTheme="minorEastAsia" w:hAnsiTheme="minorHAnsi" w:cstheme="minorBidi"/>
                <w:noProof/>
                <w:sz w:val="21"/>
                <w:szCs w:val="22"/>
              </w:rPr>
              <w:tab/>
            </w:r>
            <w:r w:rsidRPr="00B60B35">
              <w:rPr>
                <w:rStyle w:val="a8"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934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77209" w14:textId="103F80F6" w:rsidR="00512CF0" w:rsidRDefault="00512CF0" w:rsidP="00512CF0">
          <w:pPr>
            <w:tabs>
              <w:tab w:val="right" w:pos="8306"/>
            </w:tabs>
            <w:ind w:firstLineChars="0" w:firstLine="0"/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  <w:r>
            <w:rPr>
              <w:b/>
              <w:bCs/>
              <w:lang w:val="zh-CN"/>
            </w:rPr>
            <w:tab/>
          </w:r>
        </w:p>
        <w:p w14:paraId="3BB141B6" w14:textId="52D02FE6" w:rsidR="00512CF0" w:rsidRPr="00512CF0" w:rsidRDefault="00512CF0" w:rsidP="00512CF0">
          <w:pPr>
            <w:widowControl/>
            <w:spacing w:line="240" w:lineRule="auto"/>
            <w:ind w:firstLineChars="0" w:firstLine="0"/>
            <w:jc w:val="left"/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br w:type="page"/>
          </w:r>
        </w:p>
      </w:sdtContent>
    </w:sdt>
    <w:p w14:paraId="33F44CB1" w14:textId="194A7A97" w:rsidR="0052794A" w:rsidRDefault="00FF4181" w:rsidP="00FF4181">
      <w:pPr>
        <w:pStyle w:val="1"/>
        <w:spacing w:before="156" w:after="156"/>
        <w:rPr>
          <w:noProof/>
        </w:rPr>
      </w:pPr>
      <w:bookmarkStart w:id="2" w:name="_Toc24934735"/>
      <w:r>
        <w:rPr>
          <w:rFonts w:hint="eastAsia"/>
          <w:noProof/>
        </w:rPr>
        <w:lastRenderedPageBreak/>
        <w:t>摘要</w:t>
      </w:r>
      <w:bookmarkEnd w:id="2"/>
    </w:p>
    <w:p w14:paraId="4CFE4C9A" w14:textId="385592A8" w:rsidR="000463D6" w:rsidRDefault="000463D6" w:rsidP="000463D6">
      <w:pPr>
        <w:ind w:firstLine="480"/>
        <w:rPr>
          <w:vertAlign w:val="superscript"/>
        </w:rPr>
      </w:pPr>
      <w:r>
        <w:rPr>
          <w:rFonts w:hint="eastAsia"/>
        </w:rPr>
        <w:t>超像素概念是</w:t>
      </w:r>
      <w:r>
        <w:rPr>
          <w:rFonts w:hint="eastAsia"/>
        </w:rPr>
        <w:t>2003</w:t>
      </w:r>
      <w:r>
        <w:rPr>
          <w:rFonts w:hint="eastAsia"/>
        </w:rPr>
        <w:t>年</w:t>
      </w:r>
      <w:proofErr w:type="spellStart"/>
      <w:r>
        <w:rPr>
          <w:rFonts w:hint="eastAsia"/>
        </w:rPr>
        <w:t>Xiaofeng</w:t>
      </w:r>
      <w:proofErr w:type="spellEnd"/>
      <w:r>
        <w:rPr>
          <w:rFonts w:hint="eastAsia"/>
        </w:rPr>
        <w:t xml:space="preserve"> Ren</w:t>
      </w:r>
      <w:r>
        <w:rPr>
          <w:rFonts w:hint="eastAsia"/>
        </w:rPr>
        <w:t>提出和发展起来的图像分割技术，是指具有相似纹理、颜色、亮度等特征的相邻像素构成的有一定视觉意义的不规则像素块。它利用像素之间特征的相似性将像素分组</w:t>
      </w:r>
      <w:r>
        <w:rPr>
          <w:rFonts w:hint="eastAsia"/>
        </w:rPr>
        <w:t>,</w:t>
      </w:r>
      <w:r>
        <w:rPr>
          <w:rFonts w:hint="eastAsia"/>
        </w:rPr>
        <w:t>用少量的超像素代替大量的像素来表达图片特征</w:t>
      </w:r>
      <w:r>
        <w:rPr>
          <w:rFonts w:hint="eastAsia"/>
        </w:rPr>
        <w:t>,</w:t>
      </w:r>
      <w:r>
        <w:rPr>
          <w:rFonts w:hint="eastAsia"/>
        </w:rPr>
        <w:t>很大程度上降低了图像后处理的复杂度，所以通常作为分割算法的预处理步骤。已经广泛用于图像分割、姿势估计、目标跟踪、目标识别等计算机视觉应用。</w:t>
      </w:r>
    </w:p>
    <w:p w14:paraId="30D80086" w14:textId="4D4F336E" w:rsidR="00143419" w:rsidRDefault="00ED293C" w:rsidP="00E244E4">
      <w:pPr>
        <w:ind w:firstLine="480"/>
        <w:rPr>
          <w:vertAlign w:val="superscript"/>
        </w:rPr>
      </w:pPr>
      <w:r>
        <w:rPr>
          <w:rFonts w:hint="eastAsia"/>
        </w:rPr>
        <w:t>目前常见的超像素分割算法</w:t>
      </w:r>
      <w:r w:rsidR="00566B1A">
        <w:rPr>
          <w:rFonts w:hint="eastAsia"/>
        </w:rPr>
        <w:t>大致可以分类为基于图或梯度上升的方法。</w:t>
      </w:r>
      <w:r w:rsidR="00E244E4">
        <w:rPr>
          <w:rFonts w:hint="eastAsia"/>
        </w:rPr>
        <w:t>基于图的算法有</w:t>
      </w:r>
      <w:r w:rsidR="00E244E4">
        <w:rPr>
          <w:rFonts w:hint="eastAsia"/>
        </w:rPr>
        <w:t>G</w:t>
      </w:r>
      <w:r w:rsidR="00E244E4">
        <w:t xml:space="preserve">S04, </w:t>
      </w:r>
      <w:r w:rsidR="003E6AD3">
        <w:t>NC05, SL08, GCa10, GCb10</w:t>
      </w:r>
      <w:r w:rsidR="003E6AD3" w:rsidRPr="003E6AD3">
        <w:rPr>
          <w:vertAlign w:val="superscript"/>
        </w:rPr>
        <w:t>b</w:t>
      </w:r>
      <w:r w:rsidR="00A47CEF">
        <w:rPr>
          <w:rFonts w:hint="eastAsia"/>
        </w:rPr>
        <w:t>等，基于梯度上升的算法有</w:t>
      </w:r>
      <w:r w:rsidR="00A47CEF">
        <w:rPr>
          <w:rFonts w:hint="eastAsia"/>
        </w:rPr>
        <w:t>W</w:t>
      </w:r>
      <w:r w:rsidR="00A47CEF">
        <w:t>91, MS02, TP09, QS09, SLIC</w:t>
      </w:r>
      <w:r w:rsidR="000C0EE0">
        <w:rPr>
          <w:rFonts w:hint="eastAsia"/>
        </w:rPr>
        <w:t>等。</w:t>
      </w:r>
      <w:r w:rsidR="000C0EE0" w:rsidRPr="000C0EE0">
        <w:rPr>
          <w:rFonts w:hint="eastAsia"/>
          <w:vertAlign w:val="superscript"/>
        </w:rPr>
        <w:t>【</w:t>
      </w:r>
      <w:r w:rsidR="00360BDB">
        <w:rPr>
          <w:rFonts w:hint="eastAsia"/>
          <w:vertAlign w:val="superscript"/>
        </w:rPr>
        <w:t>1</w:t>
      </w:r>
      <w:r w:rsidR="000C0EE0" w:rsidRPr="000C0EE0">
        <w:rPr>
          <w:rFonts w:hint="eastAsia"/>
          <w:vertAlign w:val="superscript"/>
        </w:rPr>
        <w:t>】</w:t>
      </w:r>
    </w:p>
    <w:p w14:paraId="3D4A8B4C" w14:textId="3223C251" w:rsidR="00D237C8" w:rsidRDefault="007B3D6E" w:rsidP="007B3D6E">
      <w:pPr>
        <w:ind w:firstLine="480"/>
      </w:pPr>
      <w:r>
        <w:rPr>
          <w:rFonts w:hint="eastAsia"/>
        </w:rPr>
        <w:t>在之前的报告中</w:t>
      </w:r>
      <w:r w:rsidR="000C0EE0">
        <w:rPr>
          <w:rFonts w:hint="eastAsia"/>
        </w:rPr>
        <w:t>介绍</w:t>
      </w:r>
      <w:r>
        <w:rPr>
          <w:rFonts w:hint="eastAsia"/>
        </w:rPr>
        <w:t>了</w:t>
      </w:r>
      <w:r w:rsidR="00882205">
        <w:rPr>
          <w:rFonts w:hint="eastAsia"/>
        </w:rPr>
        <w:t>SLIC</w:t>
      </w:r>
      <w:r w:rsidR="00882205">
        <w:t xml:space="preserve">(simple </w:t>
      </w:r>
      <w:r w:rsidR="00D17212">
        <w:t>linear iterative clustering)</w:t>
      </w:r>
      <w:r w:rsidR="00D17212">
        <w:rPr>
          <w:rFonts w:hint="eastAsia"/>
        </w:rPr>
        <w:t>，即简单线性迭代聚类算法。</w:t>
      </w:r>
      <w:r w:rsidR="00465CF3">
        <w:rPr>
          <w:rFonts w:hint="eastAsia"/>
        </w:rPr>
        <w:t>它</w:t>
      </w:r>
      <w:r w:rsidR="00BE14E0">
        <w:rPr>
          <w:rFonts w:hint="eastAsia"/>
        </w:rPr>
        <w:t>在</w:t>
      </w:r>
      <w:r w:rsidR="00BE5A5A">
        <w:rPr>
          <w:rFonts w:hint="eastAsia"/>
        </w:rPr>
        <w:t>分割效果和分割速度两方面表现都比较优良，</w:t>
      </w:r>
      <w:r w:rsidR="00BE14E0">
        <w:rPr>
          <w:rFonts w:hint="eastAsia"/>
        </w:rPr>
        <w:t>是一种比较实用的</w:t>
      </w:r>
      <w:r w:rsidR="0075527F">
        <w:rPr>
          <w:rFonts w:hint="eastAsia"/>
        </w:rPr>
        <w:t>超像素分割算法。</w:t>
      </w:r>
    </w:p>
    <w:p w14:paraId="5075CBD5" w14:textId="5C69F7F3" w:rsidR="00D15F53" w:rsidRDefault="00D15F53" w:rsidP="007B3D6E">
      <w:pPr>
        <w:ind w:firstLine="480"/>
      </w:pPr>
      <w:r>
        <w:rPr>
          <w:rFonts w:hint="eastAsia"/>
        </w:rPr>
        <w:t>但之前的报告只介绍了</w:t>
      </w:r>
      <w:r>
        <w:rPr>
          <w:rFonts w:hint="eastAsia"/>
        </w:rPr>
        <w:t>SLIC</w:t>
      </w:r>
      <w:r>
        <w:rPr>
          <w:rFonts w:hint="eastAsia"/>
        </w:rPr>
        <w:t>分割</w:t>
      </w:r>
      <w:r w:rsidR="009B71B1">
        <w:t>2</w:t>
      </w:r>
      <w:r w:rsidR="009B71B1">
        <w:rPr>
          <w:rFonts w:hint="eastAsia"/>
        </w:rPr>
        <w:t>D</w:t>
      </w:r>
      <w:r w:rsidR="009B71B1">
        <w:rPr>
          <w:rFonts w:hint="eastAsia"/>
        </w:rPr>
        <w:t>图像</w:t>
      </w:r>
      <w:r w:rsidR="00393AB6">
        <w:rPr>
          <w:rFonts w:hint="eastAsia"/>
        </w:rPr>
        <w:t>，而本文</w:t>
      </w:r>
      <w:r w:rsidR="00BC24BD">
        <w:rPr>
          <w:rFonts w:hint="eastAsia"/>
        </w:rPr>
        <w:t>将在之前的基础上</w:t>
      </w:r>
      <w:r w:rsidR="004612FE">
        <w:rPr>
          <w:rFonts w:hint="eastAsia"/>
        </w:rPr>
        <w:t>进行扩展，利用</w:t>
      </w:r>
      <w:r w:rsidR="004612FE">
        <w:rPr>
          <w:rFonts w:hint="eastAsia"/>
        </w:rPr>
        <w:t>SLIC</w:t>
      </w:r>
      <w:r w:rsidR="004612FE">
        <w:rPr>
          <w:rFonts w:hint="eastAsia"/>
        </w:rPr>
        <w:t>算法对</w:t>
      </w:r>
      <w:r w:rsidR="004612FE">
        <w:t>3</w:t>
      </w:r>
      <w:r w:rsidR="004612FE">
        <w:rPr>
          <w:rFonts w:hint="eastAsia"/>
        </w:rPr>
        <w:t>D</w:t>
      </w:r>
      <w:r w:rsidR="004612FE">
        <w:rPr>
          <w:rFonts w:hint="eastAsia"/>
        </w:rPr>
        <w:t>医学图像进行</w:t>
      </w:r>
      <w:proofErr w:type="spellStart"/>
      <w:r w:rsidR="004612FE">
        <w:rPr>
          <w:rFonts w:hint="eastAsia"/>
        </w:rPr>
        <w:t>SuperVoxel</w:t>
      </w:r>
      <w:proofErr w:type="spellEnd"/>
      <w:r w:rsidR="004612FE">
        <w:rPr>
          <w:rFonts w:hint="eastAsia"/>
        </w:rPr>
        <w:t>分割。</w:t>
      </w:r>
      <w:r w:rsidR="00E7332A">
        <w:rPr>
          <w:rFonts w:hint="eastAsia"/>
        </w:rPr>
        <w:t>本文</w:t>
      </w:r>
      <w:proofErr w:type="gramStart"/>
      <w:r w:rsidR="00E7332A">
        <w:rPr>
          <w:rFonts w:hint="eastAsia"/>
        </w:rPr>
        <w:t>将着</w:t>
      </w:r>
      <w:proofErr w:type="gramEnd"/>
      <w:r w:rsidR="00E7332A">
        <w:rPr>
          <w:rFonts w:hint="eastAsia"/>
        </w:rPr>
        <w:t>重放在</w:t>
      </w:r>
      <w:r w:rsidR="00BE3F0C">
        <w:rPr>
          <w:rFonts w:hint="eastAsia"/>
        </w:rPr>
        <w:t>二维与</w:t>
      </w:r>
      <w:proofErr w:type="gramStart"/>
      <w:r w:rsidR="00BE3F0C">
        <w:rPr>
          <w:rFonts w:hint="eastAsia"/>
        </w:rPr>
        <w:t>三维情况</w:t>
      </w:r>
      <w:proofErr w:type="gramEnd"/>
      <w:r w:rsidR="00BE3F0C">
        <w:rPr>
          <w:rFonts w:hint="eastAsia"/>
        </w:rPr>
        <w:t>的不同点进行描述</w:t>
      </w:r>
      <w:r w:rsidR="00E5551F">
        <w:rPr>
          <w:rFonts w:hint="eastAsia"/>
        </w:rPr>
        <w:t>。</w:t>
      </w:r>
    </w:p>
    <w:p w14:paraId="685A1631" w14:textId="068566D0" w:rsidR="00DA4308" w:rsidRDefault="00C843B5" w:rsidP="007B3D6E">
      <w:pPr>
        <w:ind w:firstLine="480"/>
      </w:pPr>
      <w:r>
        <w:rPr>
          <w:rFonts w:hint="eastAsia"/>
        </w:rPr>
        <w:t>本文首先介绍了</w:t>
      </w:r>
      <w:r>
        <w:rPr>
          <w:rFonts w:hint="eastAsia"/>
        </w:rPr>
        <w:t>SLIC</w:t>
      </w:r>
      <w:r>
        <w:rPr>
          <w:rFonts w:hint="eastAsia"/>
        </w:rPr>
        <w:t>算法</w:t>
      </w:r>
      <w:r w:rsidR="00E23EFC">
        <w:rPr>
          <w:rFonts w:hint="eastAsia"/>
        </w:rPr>
        <w:t>在</w:t>
      </w:r>
      <w:r w:rsidR="00E23EFC">
        <w:rPr>
          <w:rFonts w:hint="eastAsia"/>
        </w:rPr>
        <w:t>3D</w:t>
      </w:r>
      <w:r w:rsidR="00E23EFC">
        <w:rPr>
          <w:rFonts w:hint="eastAsia"/>
        </w:rPr>
        <w:t>情况下的实现原理</w:t>
      </w:r>
      <w:r w:rsidR="00285DA9">
        <w:rPr>
          <w:rFonts w:hint="eastAsia"/>
        </w:rPr>
        <w:t>，关键是把</w:t>
      </w:r>
      <w:r w:rsidR="006D7D1A">
        <w:rPr>
          <w:rFonts w:hint="eastAsia"/>
        </w:rPr>
        <w:t>二维的</w:t>
      </w:r>
      <w:r w:rsidR="00FA0A78">
        <w:rPr>
          <w:rFonts w:hint="eastAsia"/>
        </w:rPr>
        <w:t>平面距离扩展为</w:t>
      </w:r>
      <w:r w:rsidR="006D7D1A">
        <w:rPr>
          <w:rFonts w:hint="eastAsia"/>
        </w:rPr>
        <w:t>三维的</w:t>
      </w:r>
      <w:r w:rsidR="00FA0A78">
        <w:rPr>
          <w:rFonts w:hint="eastAsia"/>
        </w:rPr>
        <w:t>空间距离，</w:t>
      </w:r>
      <w:r w:rsidR="008403C2">
        <w:rPr>
          <w:rFonts w:hint="eastAsia"/>
        </w:rPr>
        <w:t>其余类似。</w:t>
      </w:r>
    </w:p>
    <w:p w14:paraId="330A6B59" w14:textId="360D324D" w:rsidR="000C0EE0" w:rsidRPr="002923B7" w:rsidRDefault="00466438" w:rsidP="00C843B5">
      <w:pPr>
        <w:ind w:firstLine="480"/>
      </w:pPr>
      <w:r>
        <w:rPr>
          <w:rFonts w:hint="eastAsia"/>
        </w:rPr>
        <w:t>接下来</w:t>
      </w:r>
      <w:r w:rsidR="000A3D95">
        <w:rPr>
          <w:rFonts w:hint="eastAsia"/>
        </w:rPr>
        <w:t>本文通过</w:t>
      </w:r>
      <w:r w:rsidR="000A3D95">
        <w:rPr>
          <w:rFonts w:hint="eastAsia"/>
        </w:rPr>
        <w:t>p</w:t>
      </w:r>
      <w:r w:rsidR="000A3D95">
        <w:t>ython</w:t>
      </w:r>
      <w:r w:rsidR="000A3D95">
        <w:rPr>
          <w:rFonts w:hint="eastAsia"/>
        </w:rPr>
        <w:t>程序实现</w:t>
      </w:r>
      <w:r w:rsidR="000A3D95">
        <w:rPr>
          <w:rFonts w:hint="eastAsia"/>
        </w:rPr>
        <w:t>SILC</w:t>
      </w:r>
      <w:r w:rsidR="000A3D95">
        <w:t>,</w:t>
      </w:r>
      <w:r w:rsidR="000A3D95">
        <w:rPr>
          <w:rFonts w:hint="eastAsia"/>
        </w:rPr>
        <w:t>将展示每一部分</w:t>
      </w:r>
      <w:r w:rsidR="000A3D95">
        <w:rPr>
          <w:rFonts w:hint="eastAsia"/>
        </w:rPr>
        <w:t>p</w:t>
      </w:r>
      <w:r w:rsidR="000A3D95">
        <w:t>ython</w:t>
      </w:r>
      <w:r w:rsidR="000A3D95">
        <w:rPr>
          <w:rFonts w:hint="eastAsia"/>
        </w:rPr>
        <w:t>代码，并详细解释每一部分的功能。</w:t>
      </w:r>
      <w:r w:rsidR="00065860">
        <w:rPr>
          <w:rFonts w:hint="eastAsia"/>
        </w:rPr>
        <w:t>之后展示代码的实际运行效果</w:t>
      </w:r>
      <w:r w:rsidR="001240C8">
        <w:rPr>
          <w:rFonts w:hint="eastAsia"/>
        </w:rPr>
        <w:t>。</w:t>
      </w:r>
      <w:r w:rsidR="002923B7">
        <w:rPr>
          <w:rFonts w:hint="eastAsia"/>
        </w:rPr>
        <w:t>在安装二核的</w:t>
      </w:r>
      <w:r w:rsidR="002923B7">
        <w:rPr>
          <w:rFonts w:hint="eastAsia"/>
        </w:rPr>
        <w:t>intel</w:t>
      </w:r>
      <w:r w:rsidR="002923B7">
        <w:t xml:space="preserve"> </w:t>
      </w:r>
      <w:r w:rsidR="002923B7">
        <w:rPr>
          <w:rFonts w:hint="eastAsia"/>
        </w:rPr>
        <w:t>corei7-</w:t>
      </w:r>
      <w:r w:rsidR="002923B7">
        <w:t>6500</w:t>
      </w:r>
      <w:r w:rsidR="002923B7">
        <w:rPr>
          <w:rFonts w:hint="eastAsia"/>
        </w:rPr>
        <w:t>u</w:t>
      </w:r>
      <w:r w:rsidR="002923B7">
        <w:rPr>
          <w:rFonts w:hint="eastAsia"/>
        </w:rPr>
        <w:t>处理器的笔记本电脑上分割大小为</w:t>
      </w:r>
      <w:r w:rsidR="002923B7">
        <w:t>85</w:t>
      </w:r>
      <w:r w:rsidR="002923B7">
        <w:rPr>
          <w:rFonts w:hint="eastAsia"/>
        </w:rPr>
        <w:t>*</w:t>
      </w:r>
      <w:r w:rsidR="002923B7">
        <w:t>61</w:t>
      </w:r>
      <w:r w:rsidR="002923B7">
        <w:rPr>
          <w:rFonts w:hint="eastAsia"/>
        </w:rPr>
        <w:t>*</w:t>
      </w:r>
      <w:r w:rsidR="002923B7">
        <w:t>58</w:t>
      </w:r>
      <w:r w:rsidR="002923B7">
        <w:rPr>
          <w:rFonts w:hint="eastAsia"/>
        </w:rPr>
        <w:t>像素的图片，迭代一次仅需要約</w:t>
      </w:r>
      <w:r w:rsidR="002923B7">
        <w:rPr>
          <w:rFonts w:hint="eastAsia"/>
        </w:rPr>
        <w:t>1</w:t>
      </w:r>
      <w:r w:rsidR="002923B7">
        <w:t>8</w:t>
      </w:r>
      <w:r w:rsidR="002923B7">
        <w:rPr>
          <w:rFonts w:hint="eastAsia"/>
        </w:rPr>
        <w:t>s</w:t>
      </w:r>
      <w:r w:rsidR="000A1CAE">
        <w:rPr>
          <w:rFonts w:hint="eastAsia"/>
        </w:rPr>
        <w:t>，并通过</w:t>
      </w:r>
      <w:r w:rsidR="000A1CAE">
        <w:rPr>
          <w:rFonts w:hint="eastAsia"/>
        </w:rPr>
        <w:t>IKT</w:t>
      </w:r>
      <w:r w:rsidR="000A1CAE">
        <w:t>-SNAP</w:t>
      </w:r>
      <w:r w:rsidR="000A1CAE">
        <w:rPr>
          <w:rFonts w:hint="eastAsia"/>
        </w:rPr>
        <w:t>软件</w:t>
      </w:r>
      <w:r w:rsidR="00F2193C" w:rsidRPr="00F2193C">
        <w:rPr>
          <w:rFonts w:hint="eastAsia"/>
          <w:vertAlign w:val="superscript"/>
        </w:rPr>
        <w:t>【</w:t>
      </w:r>
      <w:r w:rsidR="00F2193C" w:rsidRPr="00F2193C">
        <w:rPr>
          <w:rFonts w:hint="eastAsia"/>
          <w:vertAlign w:val="superscript"/>
        </w:rPr>
        <w:t>2</w:t>
      </w:r>
      <w:r w:rsidR="00F2193C" w:rsidRPr="00F2193C">
        <w:rPr>
          <w:rFonts w:hint="eastAsia"/>
          <w:vertAlign w:val="superscript"/>
        </w:rPr>
        <w:t>】</w:t>
      </w:r>
      <w:r w:rsidR="00F2193C">
        <w:rPr>
          <w:rFonts w:hint="eastAsia"/>
        </w:rPr>
        <w:t>展示分割前后的</w:t>
      </w:r>
      <w:r w:rsidR="00F2193C">
        <w:rPr>
          <w:rFonts w:hint="eastAsia"/>
        </w:rPr>
        <w:t>3D</w:t>
      </w:r>
      <w:r w:rsidR="00F2193C">
        <w:rPr>
          <w:rFonts w:hint="eastAsia"/>
        </w:rPr>
        <w:t>图像，</w:t>
      </w:r>
      <w:r w:rsidR="00356E4F">
        <w:rPr>
          <w:rFonts w:hint="eastAsia"/>
        </w:rPr>
        <w:t>方便读者对比。</w:t>
      </w:r>
    </w:p>
    <w:p w14:paraId="462B6F1F" w14:textId="3108F0A2" w:rsidR="00C202A7" w:rsidRDefault="00C202A7" w:rsidP="00E244E4">
      <w:pPr>
        <w:ind w:firstLine="480"/>
      </w:pPr>
      <w:r>
        <w:rPr>
          <w:rFonts w:hint="eastAsia"/>
        </w:rPr>
        <w:t>在本文的最后一部分将</w:t>
      </w:r>
      <w:r w:rsidR="0014558C">
        <w:rPr>
          <w:rFonts w:hint="eastAsia"/>
        </w:rPr>
        <w:t>讲述作者本人对</w:t>
      </w:r>
      <w:r w:rsidR="0014558C">
        <w:rPr>
          <w:rFonts w:hint="eastAsia"/>
        </w:rPr>
        <w:t>S</w:t>
      </w:r>
      <w:r w:rsidR="0014558C">
        <w:t>ILC</w:t>
      </w:r>
      <w:r w:rsidR="001240C8">
        <w:rPr>
          <w:rFonts w:hint="eastAsia"/>
        </w:rPr>
        <w:t>进行</w:t>
      </w:r>
      <w:proofErr w:type="spellStart"/>
      <w:r w:rsidR="001240C8">
        <w:rPr>
          <w:rFonts w:hint="eastAsia"/>
        </w:rPr>
        <w:t>SuperVoxel</w:t>
      </w:r>
      <w:proofErr w:type="spellEnd"/>
      <w:r w:rsidR="001240C8">
        <w:rPr>
          <w:rFonts w:hint="eastAsia"/>
        </w:rPr>
        <w:t>分割</w:t>
      </w:r>
      <w:r w:rsidR="0014558C">
        <w:rPr>
          <w:rFonts w:hint="eastAsia"/>
        </w:rPr>
        <w:t>的认识</w:t>
      </w:r>
      <w:r w:rsidR="001240C8">
        <w:rPr>
          <w:rFonts w:hint="eastAsia"/>
        </w:rPr>
        <w:t>和思考。</w:t>
      </w:r>
    </w:p>
    <w:p w14:paraId="58E02FA9" w14:textId="0E9E0846" w:rsidR="00564069" w:rsidRDefault="004C502E" w:rsidP="00E244E4">
      <w:pPr>
        <w:ind w:firstLine="482"/>
        <w:rPr>
          <w:b/>
          <w:bCs/>
        </w:rPr>
      </w:pPr>
      <w:r w:rsidRPr="00BD11DE">
        <w:rPr>
          <w:rFonts w:hint="eastAsia"/>
          <w:b/>
          <w:bCs/>
        </w:rPr>
        <w:t>关键词：</w:t>
      </w:r>
      <w:r w:rsidRPr="00BD11DE">
        <w:rPr>
          <w:rFonts w:hint="eastAsia"/>
          <w:b/>
          <w:bCs/>
        </w:rPr>
        <w:t xml:space="preserve"> </w:t>
      </w:r>
      <w:proofErr w:type="spellStart"/>
      <w:r w:rsidR="00B058BD">
        <w:rPr>
          <w:rFonts w:hint="eastAsia"/>
          <w:b/>
          <w:bCs/>
        </w:rPr>
        <w:t>SuperVoxel</w:t>
      </w:r>
      <w:proofErr w:type="spellEnd"/>
      <w:r w:rsidRPr="00BD11DE">
        <w:rPr>
          <w:rFonts w:hint="eastAsia"/>
          <w:b/>
          <w:bCs/>
        </w:rPr>
        <w:t>，</w:t>
      </w:r>
      <w:r w:rsidRPr="00BD11DE">
        <w:rPr>
          <w:rFonts w:hint="eastAsia"/>
          <w:b/>
          <w:bCs/>
        </w:rPr>
        <w:t xml:space="preserve"> SLIC</w:t>
      </w:r>
      <w:r w:rsidRPr="00BD11DE">
        <w:rPr>
          <w:rFonts w:hint="eastAsia"/>
          <w:b/>
          <w:bCs/>
        </w:rPr>
        <w:t>，</w:t>
      </w:r>
      <w:r w:rsidR="00BD11DE" w:rsidRPr="00BD11DE">
        <w:rPr>
          <w:rFonts w:hint="eastAsia"/>
          <w:b/>
          <w:bCs/>
        </w:rPr>
        <w:t>K</w:t>
      </w:r>
      <w:r w:rsidR="00BD11DE" w:rsidRPr="00BD11DE">
        <w:rPr>
          <w:b/>
          <w:bCs/>
        </w:rPr>
        <w:t>-means</w:t>
      </w:r>
      <w:r w:rsidR="00BD11DE" w:rsidRPr="00BD11DE">
        <w:rPr>
          <w:rFonts w:hint="eastAsia"/>
          <w:b/>
          <w:bCs/>
        </w:rPr>
        <w:t>聚类，</w:t>
      </w:r>
      <w:r w:rsidR="00BD11DE" w:rsidRPr="00BD11DE">
        <w:rPr>
          <w:rFonts w:hint="eastAsia"/>
          <w:b/>
          <w:bCs/>
        </w:rPr>
        <w:t>p</w:t>
      </w:r>
      <w:r w:rsidR="00BD11DE" w:rsidRPr="00BD11DE">
        <w:rPr>
          <w:b/>
          <w:bCs/>
        </w:rPr>
        <w:t>ython</w:t>
      </w:r>
    </w:p>
    <w:p w14:paraId="0A80DC71" w14:textId="77777777" w:rsidR="00564069" w:rsidRDefault="00564069">
      <w:pPr>
        <w:widowControl/>
        <w:spacing w:line="240" w:lineRule="auto"/>
        <w:ind w:firstLineChars="0"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4C145EF4" w14:textId="024DC73B" w:rsidR="00FE60E7" w:rsidRDefault="00FE60E7" w:rsidP="00A846EA">
      <w:pPr>
        <w:pStyle w:val="1"/>
        <w:numPr>
          <w:ilvl w:val="0"/>
          <w:numId w:val="1"/>
        </w:numPr>
        <w:spacing w:before="156" w:after="156"/>
      </w:pPr>
      <w:bookmarkStart w:id="3" w:name="_Toc24934736"/>
      <w:r>
        <w:rPr>
          <w:rFonts w:hint="eastAsia"/>
        </w:rPr>
        <w:lastRenderedPageBreak/>
        <w:t>SLIC</w:t>
      </w:r>
      <w:r w:rsidR="00D8006E">
        <w:rPr>
          <w:rFonts w:hint="eastAsia"/>
        </w:rPr>
        <w:t>算法</w:t>
      </w:r>
      <w:r w:rsidR="00161B4C">
        <w:rPr>
          <w:rFonts w:hint="eastAsia"/>
        </w:rPr>
        <w:t>分割</w:t>
      </w:r>
      <w:proofErr w:type="spellStart"/>
      <w:r w:rsidR="00B058BD">
        <w:rPr>
          <w:rFonts w:hint="eastAsia"/>
        </w:rPr>
        <w:t>SuperVoxel</w:t>
      </w:r>
      <w:proofErr w:type="spellEnd"/>
      <w:r w:rsidR="00F523DB">
        <w:rPr>
          <w:rFonts w:hint="eastAsia"/>
        </w:rPr>
        <w:t>原理</w:t>
      </w:r>
      <w:bookmarkEnd w:id="3"/>
    </w:p>
    <w:p w14:paraId="097C860A" w14:textId="655E162A" w:rsidR="0089314E" w:rsidRDefault="00643B3C" w:rsidP="0089314E">
      <w:pPr>
        <w:ind w:firstLine="480"/>
      </w:pPr>
      <w:r>
        <w:rPr>
          <w:rFonts w:hint="eastAsia"/>
        </w:rPr>
        <w:t>若</w:t>
      </w:r>
      <w:r w:rsidR="00B8204D">
        <w:rPr>
          <w:rFonts w:hint="eastAsia"/>
        </w:rPr>
        <w:t>3D</w:t>
      </w:r>
      <w:r>
        <w:rPr>
          <w:rFonts w:hint="eastAsia"/>
        </w:rPr>
        <w:t>图片原由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像素，要将其分割成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spellStart"/>
      <w:proofErr w:type="gramEnd"/>
      <w:r w:rsidR="00B8204D">
        <w:rPr>
          <w:rFonts w:hint="eastAsia"/>
        </w:rPr>
        <w:t>SuperVoxel</w:t>
      </w:r>
      <w:proofErr w:type="spellEnd"/>
      <w:r>
        <w:rPr>
          <w:rFonts w:hint="eastAsia"/>
        </w:rPr>
        <w:t>，那么</w:t>
      </w:r>
      <w:r w:rsidR="002147C0">
        <w:rPr>
          <w:rFonts w:hint="eastAsia"/>
        </w:rPr>
        <w:t>平均每个</w:t>
      </w:r>
      <w:proofErr w:type="spellStart"/>
      <w:r w:rsidR="00B8204D">
        <w:rPr>
          <w:rFonts w:hint="eastAsia"/>
        </w:rPr>
        <w:t>SuperVoxel</w:t>
      </w:r>
      <w:proofErr w:type="spellEnd"/>
      <w:r w:rsidR="002147C0">
        <w:rPr>
          <w:rFonts w:hint="eastAsia"/>
        </w:rPr>
        <w:t>包含像素的个数是</w:t>
      </w:r>
      <w:r w:rsidR="002147C0">
        <w:rPr>
          <w:rFonts w:hint="eastAsia"/>
        </w:rPr>
        <w:t>N</w:t>
      </w:r>
      <w:r w:rsidR="00906FD9">
        <w:t>/K</w:t>
      </w:r>
      <w:r w:rsidR="00906FD9">
        <w:rPr>
          <w:rFonts w:hint="eastAsia"/>
        </w:rPr>
        <w:t>。若</w:t>
      </w:r>
      <w:proofErr w:type="spellStart"/>
      <w:r w:rsidR="00B8204D">
        <w:rPr>
          <w:rFonts w:hint="eastAsia"/>
        </w:rPr>
        <w:t>SuperVoxel</w:t>
      </w:r>
      <w:proofErr w:type="spellEnd"/>
      <w:r w:rsidR="00364304">
        <w:rPr>
          <w:rFonts w:hint="eastAsia"/>
        </w:rPr>
        <w:t>等大且</w:t>
      </w:r>
      <w:r w:rsidR="00906FD9">
        <w:rPr>
          <w:rFonts w:hint="eastAsia"/>
        </w:rPr>
        <w:t>在图片中均匀分布，呈正方</w:t>
      </w:r>
      <w:r w:rsidR="00B8204D">
        <w:rPr>
          <w:rFonts w:hint="eastAsia"/>
        </w:rPr>
        <w:t>体</w:t>
      </w:r>
      <w:r w:rsidR="00906FD9">
        <w:rPr>
          <w:rFonts w:hint="eastAsia"/>
        </w:rPr>
        <w:t>，</w:t>
      </w:r>
      <w:r w:rsidR="00364304">
        <w:rPr>
          <w:rFonts w:hint="eastAsia"/>
        </w:rPr>
        <w:t>那么每个</w:t>
      </w:r>
      <w:proofErr w:type="spellStart"/>
      <w:r w:rsidR="00B8204D">
        <w:rPr>
          <w:rFonts w:hint="eastAsia"/>
        </w:rPr>
        <w:t>SuperVoxel</w:t>
      </w:r>
      <w:proofErr w:type="spellEnd"/>
      <w:r w:rsidR="00364304">
        <w:rPr>
          <w:rFonts w:hint="eastAsia"/>
        </w:rPr>
        <w:t>正方</w:t>
      </w:r>
      <w:r w:rsidR="00B8204D">
        <w:rPr>
          <w:rFonts w:hint="eastAsia"/>
        </w:rPr>
        <w:t>体</w:t>
      </w:r>
      <w:r w:rsidR="00364304">
        <w:rPr>
          <w:rFonts w:hint="eastAsia"/>
        </w:rPr>
        <w:t>的边长是</w:t>
      </w:r>
    </w:p>
    <w:p w14:paraId="405D0C65" w14:textId="6674F613" w:rsidR="003C7230" w:rsidRDefault="0087296B" w:rsidP="003C7230">
      <w:pPr>
        <w:ind w:firstLine="480"/>
        <w:jc w:val="center"/>
      </w:pPr>
      <w:r w:rsidRPr="00E74A38">
        <w:rPr>
          <w:position w:val="-26"/>
        </w:rPr>
        <w:object w:dxaOrig="940" w:dyaOrig="700" w14:anchorId="78BBD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34.9pt" o:ole="">
            <v:imagedata r:id="rId8" o:title=""/>
          </v:shape>
          <o:OLEObject Type="Embed" ProgID="Equation.DSMT4" ShapeID="_x0000_i1025" DrawAspect="Content" ObjectID="_1635550043" r:id="rId9"/>
        </w:object>
      </w:r>
    </w:p>
    <w:p w14:paraId="3D708DB6" w14:textId="479DB637" w:rsidR="00791083" w:rsidRDefault="00791083" w:rsidP="00791083">
      <w:pPr>
        <w:ind w:firstLine="480"/>
      </w:pPr>
      <w:r>
        <w:rPr>
          <w:rFonts w:hint="eastAsia"/>
        </w:rPr>
        <w:t>首先，将</w:t>
      </w:r>
      <w:r>
        <w:rPr>
          <w:rFonts w:hint="eastAsia"/>
        </w:rPr>
        <w:t>K</w:t>
      </w:r>
      <w:r>
        <w:rPr>
          <w:rFonts w:hint="eastAsia"/>
        </w:rPr>
        <w:t>个</w:t>
      </w:r>
      <w:r w:rsidR="00415FD8">
        <w:rPr>
          <w:rFonts w:hint="eastAsia"/>
        </w:rPr>
        <w:t>聚类中心均匀分布到图片的像素点上</w:t>
      </w:r>
      <w:r w:rsidR="006575DA">
        <w:rPr>
          <w:rFonts w:hint="eastAsia"/>
        </w:rPr>
        <w:t>，</w:t>
      </w:r>
      <w:r w:rsidR="00930342">
        <w:rPr>
          <w:rFonts w:hint="eastAsia"/>
        </w:rPr>
        <w:t>每个聚类中心与其相邻的</w:t>
      </w:r>
      <w:r w:rsidR="009009F7">
        <w:rPr>
          <w:rFonts w:hint="eastAsia"/>
        </w:rPr>
        <w:t>六</w:t>
      </w:r>
      <w:r w:rsidR="00930342">
        <w:rPr>
          <w:rFonts w:hint="eastAsia"/>
        </w:rPr>
        <w:t>个聚类中心的距离均为</w:t>
      </w:r>
      <w:r w:rsidR="00930342">
        <w:rPr>
          <w:rFonts w:hint="eastAsia"/>
        </w:rPr>
        <w:t>S</w:t>
      </w:r>
      <w:r w:rsidR="00415FD8">
        <w:rPr>
          <w:rFonts w:hint="eastAsia"/>
        </w:rPr>
        <w:t>。</w:t>
      </w:r>
    </w:p>
    <w:p w14:paraId="4B1F2886" w14:textId="7151B868" w:rsidR="00A404FF" w:rsidRDefault="00A404FF" w:rsidP="00791083">
      <w:pPr>
        <w:ind w:firstLine="480"/>
      </w:pPr>
      <w:r>
        <w:rPr>
          <w:rFonts w:hint="eastAsia"/>
        </w:rPr>
        <w:t>接下来，</w:t>
      </w:r>
      <w:r w:rsidR="00EA1244" w:rsidRPr="00EA1244">
        <w:rPr>
          <w:rFonts w:hint="eastAsia"/>
        </w:rPr>
        <w:t>将中心移动到与</w:t>
      </w:r>
      <w:r w:rsidR="00EA1244" w:rsidRPr="00EA1244">
        <w:rPr>
          <w:rFonts w:hint="eastAsia"/>
        </w:rPr>
        <w:t>3</w:t>
      </w:r>
      <w:r w:rsidR="00B236C1">
        <w:rPr>
          <w:rFonts w:hint="eastAsia"/>
        </w:rPr>
        <w:t>*</w:t>
      </w:r>
      <w:r w:rsidR="00EA1244" w:rsidRPr="00EA1244">
        <w:rPr>
          <w:rFonts w:hint="eastAsia"/>
        </w:rPr>
        <w:t>3</w:t>
      </w:r>
      <w:r w:rsidR="00B236C1">
        <w:rPr>
          <w:rFonts w:hint="eastAsia"/>
        </w:rPr>
        <w:t>*</w:t>
      </w:r>
      <w:r w:rsidR="00B236C1">
        <w:t>3</w:t>
      </w:r>
      <w:r w:rsidR="00EA1244" w:rsidRPr="00EA1244">
        <w:rPr>
          <w:rFonts w:hint="eastAsia"/>
        </w:rPr>
        <w:t>邻域中的最低梯度位置相对应的种子位置。这样做是为了避免将</w:t>
      </w:r>
      <w:r w:rsidR="005C4523">
        <w:rPr>
          <w:rFonts w:hint="eastAsia"/>
        </w:rPr>
        <w:t>聚类中心</w:t>
      </w:r>
      <w:r w:rsidR="00EA1244" w:rsidRPr="00EA1244">
        <w:rPr>
          <w:rFonts w:hint="eastAsia"/>
        </w:rPr>
        <w:t>定位在边缘上，并且减少用噪声像素接种超像素的机会。</w:t>
      </w:r>
    </w:p>
    <w:p w14:paraId="21E2608D" w14:textId="2C1E4794" w:rsidR="00DE6F46" w:rsidRPr="00EA1244" w:rsidRDefault="00DE6F46" w:rsidP="00791083">
      <w:pPr>
        <w:ind w:firstLine="480"/>
      </w:pPr>
      <w:r w:rsidRPr="00DE6F46">
        <w:rPr>
          <w:rFonts w:hint="eastAsia"/>
        </w:rPr>
        <w:t>由于</w:t>
      </w:r>
      <w:r w:rsidR="000832A7">
        <w:rPr>
          <w:rFonts w:hint="eastAsia"/>
        </w:rPr>
        <w:t>SuperVoxel</w:t>
      </w:r>
      <w:r w:rsidRPr="00DE6F46">
        <w:rPr>
          <w:rFonts w:hint="eastAsia"/>
        </w:rPr>
        <w:t>的预期空间范围是近似尺寸</w:t>
      </w:r>
      <w:r w:rsidRPr="00DE6F46">
        <w:rPr>
          <w:rFonts w:hint="eastAsia"/>
        </w:rPr>
        <w:t>S</w:t>
      </w:r>
      <w:r w:rsidRPr="00DE6F46">
        <w:rPr>
          <w:rFonts w:hint="eastAsia"/>
        </w:rPr>
        <w:t>×</w:t>
      </w:r>
      <w:r w:rsidRPr="00DE6F46">
        <w:rPr>
          <w:rFonts w:hint="eastAsia"/>
        </w:rPr>
        <w:t>S</w:t>
      </w:r>
      <w:r w:rsidR="0063703B" w:rsidRPr="00DE6F46">
        <w:rPr>
          <w:rFonts w:hint="eastAsia"/>
        </w:rPr>
        <w:t>×</w:t>
      </w:r>
      <w:r w:rsidR="0063703B" w:rsidRPr="00DE6F46">
        <w:rPr>
          <w:rFonts w:hint="eastAsia"/>
        </w:rPr>
        <w:t>S</w:t>
      </w:r>
      <w:r w:rsidRPr="00DE6F46">
        <w:rPr>
          <w:rFonts w:hint="eastAsia"/>
        </w:rPr>
        <w:t>的区域，因此</w:t>
      </w:r>
      <w:bookmarkStart w:id="4" w:name="OLE_LINK3"/>
      <w:bookmarkStart w:id="5" w:name="OLE_LINK4"/>
      <w:r w:rsidRPr="00DE6F46">
        <w:rPr>
          <w:rFonts w:hint="eastAsia"/>
        </w:rPr>
        <w:t>在超像素中心周围的区域</w:t>
      </w:r>
      <w:r w:rsidRPr="00DE6F46">
        <w:rPr>
          <w:rFonts w:hint="eastAsia"/>
        </w:rPr>
        <w:t>2S</w:t>
      </w:r>
      <w:r w:rsidRPr="00DE6F46">
        <w:rPr>
          <w:rFonts w:hint="eastAsia"/>
        </w:rPr>
        <w:t>×</w:t>
      </w:r>
      <w:r w:rsidRPr="00DE6F46">
        <w:rPr>
          <w:rFonts w:hint="eastAsia"/>
        </w:rPr>
        <w:t>2S</w:t>
      </w:r>
      <w:r w:rsidR="0063703B" w:rsidRPr="00DE6F46">
        <w:rPr>
          <w:rFonts w:hint="eastAsia"/>
        </w:rPr>
        <w:t>×</w:t>
      </w:r>
      <w:r w:rsidR="0063703B" w:rsidRPr="00DE6F46">
        <w:rPr>
          <w:rFonts w:hint="eastAsia"/>
        </w:rPr>
        <w:t>2S</w:t>
      </w:r>
      <w:r w:rsidRPr="00DE6F46">
        <w:rPr>
          <w:rFonts w:hint="eastAsia"/>
        </w:rPr>
        <w:t>中进行类似像素的搜索。</w:t>
      </w:r>
      <w:bookmarkEnd w:id="4"/>
      <w:bookmarkEnd w:id="5"/>
      <w:r w:rsidR="00915F47">
        <w:rPr>
          <w:rFonts w:hint="eastAsia"/>
        </w:rPr>
        <w:t>每个像素可能</w:t>
      </w:r>
      <w:r w:rsidR="006261FA">
        <w:rPr>
          <w:rFonts w:hint="eastAsia"/>
        </w:rPr>
        <w:t>会在</w:t>
      </w:r>
      <w:r w:rsidR="00647907">
        <w:t>8</w:t>
      </w:r>
      <w:r w:rsidR="006261FA">
        <w:rPr>
          <w:rFonts w:hint="eastAsia"/>
        </w:rPr>
        <w:t>个聚类中心的搜索范围内，这里像素将</w:t>
      </w:r>
      <w:r w:rsidR="00494AC8">
        <w:rPr>
          <w:rFonts w:hint="eastAsia"/>
        </w:rPr>
        <w:t>与距离其最近的聚类中心相关联。</w:t>
      </w:r>
    </w:p>
    <w:p w14:paraId="3DEB053F" w14:textId="0BF33DD9" w:rsidR="00D22F82" w:rsidRDefault="003C7230" w:rsidP="000D01CD">
      <w:pPr>
        <w:ind w:firstLine="480"/>
      </w:pPr>
      <w:r>
        <w:rPr>
          <w:rFonts w:hint="eastAsia"/>
        </w:rPr>
        <w:t>根据聚类算法的思想，我们需要构造一个距离函数</w:t>
      </w:r>
      <w:r w:rsidR="00EE67A6">
        <w:rPr>
          <w:rFonts w:hint="eastAsia"/>
        </w:rPr>
        <w:t>D</w:t>
      </w:r>
      <w:r>
        <w:rPr>
          <w:rFonts w:hint="eastAsia"/>
        </w:rPr>
        <w:t>表示</w:t>
      </w:r>
      <w:r w:rsidR="002919F8">
        <w:rPr>
          <w:rFonts w:hint="eastAsia"/>
        </w:rPr>
        <w:t>像素点到聚类中心的距离，</w:t>
      </w:r>
      <w:r w:rsidR="00C0249B">
        <w:rPr>
          <w:rFonts w:hint="eastAsia"/>
        </w:rPr>
        <w:t>在之前的报告中距离函数为</w:t>
      </w:r>
      <w:r w:rsidR="000D01CD">
        <w:t xml:space="preserve"> </w:t>
      </w:r>
    </w:p>
    <w:bookmarkStart w:id="6" w:name="OLE_LINK13"/>
    <w:bookmarkStart w:id="7" w:name="OLE_LINK14"/>
    <w:p w14:paraId="23657477" w14:textId="3141EB3C" w:rsidR="00546978" w:rsidRDefault="004436CB" w:rsidP="004436CB">
      <w:pPr>
        <w:ind w:firstLine="480"/>
        <w:jc w:val="center"/>
      </w:pPr>
      <w:r w:rsidRPr="00E74A38">
        <w:rPr>
          <w:position w:val="-12"/>
        </w:rPr>
        <w:object w:dxaOrig="2580" w:dyaOrig="440" w14:anchorId="1285C777">
          <v:shape id="_x0000_i1026" type="#_x0000_t75" style="width:129.05pt;height:22.15pt" o:ole="">
            <v:imagedata r:id="rId10" o:title=""/>
          </v:shape>
          <o:OLEObject Type="Embed" ProgID="Equation.DSMT4" ShapeID="_x0000_i1026" DrawAspect="Content" ObjectID="_1635550044" r:id="rId11"/>
        </w:object>
      </w:r>
      <w:bookmarkEnd w:id="6"/>
      <w:bookmarkEnd w:id="7"/>
    </w:p>
    <w:p w14:paraId="7D0F0690" w14:textId="5BC8095A" w:rsidR="0035492E" w:rsidRDefault="0035492E" w:rsidP="0035492E">
      <w:pPr>
        <w:ind w:firstLine="480"/>
      </w:pPr>
      <w:r>
        <w:rPr>
          <w:rFonts w:hint="eastAsia"/>
        </w:rPr>
        <w:t>其中</w:t>
      </w:r>
    </w:p>
    <w:p w14:paraId="241BB1A4" w14:textId="4C237978" w:rsidR="0035492E" w:rsidRDefault="00256A57" w:rsidP="009C3A62">
      <w:pPr>
        <w:ind w:firstLine="480"/>
        <w:jc w:val="center"/>
      </w:pPr>
      <w:r w:rsidRPr="00E74A38">
        <w:rPr>
          <w:position w:val="-14"/>
        </w:rPr>
        <w:object w:dxaOrig="2640" w:dyaOrig="460" w14:anchorId="535821C6">
          <v:shape id="_x0000_i1027" type="#_x0000_t75" style="width:131.8pt;height:23.25pt" o:ole="">
            <v:imagedata r:id="rId12" o:title=""/>
          </v:shape>
          <o:OLEObject Type="Embed" ProgID="Equation.DSMT4" ShapeID="_x0000_i1027" DrawAspect="Content" ObjectID="_1635550045" r:id="rId13"/>
        </w:object>
      </w:r>
    </w:p>
    <w:p w14:paraId="3A2EB51C" w14:textId="4CAE7E29" w:rsidR="00256A57" w:rsidRDefault="0004538C" w:rsidP="0035492E">
      <w:pPr>
        <w:ind w:firstLine="480"/>
      </w:pPr>
      <w:r w:rsidRPr="00E74A38">
        <w:rPr>
          <w:position w:val="-10"/>
        </w:rPr>
        <w:object w:dxaOrig="580" w:dyaOrig="320" w14:anchorId="70C6F801">
          <v:shape id="_x0000_i1028" type="#_x0000_t75" style="width:29.35pt;height:16.05pt" o:ole="">
            <v:imagedata r:id="rId14" o:title=""/>
          </v:shape>
          <o:OLEObject Type="Embed" ProgID="Equation.DSMT4" ShapeID="_x0000_i1028" DrawAspect="Content" ObjectID="_1635550046" r:id="rId15"/>
        </w:object>
      </w:r>
      <w:r>
        <w:rPr>
          <w:rFonts w:hint="eastAsia"/>
        </w:rPr>
        <w:t>表示当前像素的坐标，</w:t>
      </w:r>
      <w:r w:rsidR="009C3A62" w:rsidRPr="00E74A38">
        <w:rPr>
          <w:position w:val="-12"/>
        </w:rPr>
        <w:object w:dxaOrig="760" w:dyaOrig="360" w14:anchorId="7213C9A9">
          <v:shape id="_x0000_i1029" type="#_x0000_t75" style="width:37.65pt;height:18.3pt" o:ole="">
            <v:imagedata r:id="rId16" o:title=""/>
          </v:shape>
          <o:OLEObject Type="Embed" ProgID="Equation.DSMT4" ShapeID="_x0000_i1029" DrawAspect="Content" ObjectID="_1635550047" r:id="rId17"/>
        </w:object>
      </w:r>
      <w:r w:rsidR="009C3A62">
        <w:rPr>
          <w:rFonts w:hint="eastAsia"/>
        </w:rPr>
        <w:t>表示当前聚类中心的坐标。</w:t>
      </w:r>
    </w:p>
    <w:p w14:paraId="5D2AC063" w14:textId="0726C1CE" w:rsidR="009C3A62" w:rsidRDefault="00BE6BDD" w:rsidP="00BE6BDD">
      <w:pPr>
        <w:ind w:firstLine="480"/>
        <w:jc w:val="center"/>
      </w:pPr>
      <w:r w:rsidRPr="00E74A38">
        <w:rPr>
          <w:position w:val="-14"/>
        </w:rPr>
        <w:object w:dxaOrig="3519" w:dyaOrig="460" w14:anchorId="3C1A327F">
          <v:shape id="_x0000_i1030" type="#_x0000_t75" style="width:175.55pt;height:23.25pt" o:ole="">
            <v:imagedata r:id="rId18" o:title=""/>
          </v:shape>
          <o:OLEObject Type="Embed" ProgID="Equation.DSMT4" ShapeID="_x0000_i1030" DrawAspect="Content" ObjectID="_1635550048" r:id="rId19"/>
        </w:object>
      </w:r>
    </w:p>
    <w:p w14:paraId="74E5B959" w14:textId="5041D9B7" w:rsidR="00BE6BDD" w:rsidRDefault="00BE6BDD" w:rsidP="00BE6BDD">
      <w:pPr>
        <w:ind w:firstLineChars="83" w:firstLine="199"/>
      </w:pPr>
      <w:r>
        <w:rPr>
          <w:rFonts w:hint="eastAsia"/>
        </w:rPr>
        <w:t xml:space="preserve"> </w:t>
      </w:r>
      <w:r>
        <w:t xml:space="preserve"> </w:t>
      </w:r>
      <w:r w:rsidR="003A2A94" w:rsidRPr="00E74A38">
        <w:rPr>
          <w:position w:val="-10"/>
        </w:rPr>
        <w:object w:dxaOrig="700" w:dyaOrig="320" w14:anchorId="24AE2AB2">
          <v:shape id="_x0000_i1031" type="#_x0000_t75" style="width:34.9pt;height:16.05pt" o:ole="">
            <v:imagedata r:id="rId20" o:title=""/>
          </v:shape>
          <o:OLEObject Type="Embed" ProgID="Equation.DSMT4" ShapeID="_x0000_i1031" DrawAspect="Content" ObjectID="_1635550049" r:id="rId21"/>
        </w:object>
      </w:r>
      <w:r w:rsidR="00E337C9">
        <w:rPr>
          <w:rFonts w:hint="eastAsia"/>
        </w:rPr>
        <w:t>表示当前像素在</w:t>
      </w:r>
      <w:r w:rsidR="00E337C9">
        <w:rPr>
          <w:rFonts w:hint="eastAsia"/>
        </w:rPr>
        <w:t>CIELAB</w:t>
      </w:r>
      <w:r w:rsidR="00E337C9">
        <w:rPr>
          <w:rFonts w:hint="eastAsia"/>
        </w:rPr>
        <w:t>空间中的值，</w:t>
      </w:r>
      <w:r w:rsidR="00E337C9" w:rsidRPr="00E74A38">
        <w:rPr>
          <w:position w:val="-12"/>
        </w:rPr>
        <w:object w:dxaOrig="1020" w:dyaOrig="360" w14:anchorId="3381594A">
          <v:shape id="_x0000_i1032" type="#_x0000_t75" style="width:51.5pt;height:18.3pt" o:ole="">
            <v:imagedata r:id="rId22" o:title=""/>
          </v:shape>
          <o:OLEObject Type="Embed" ProgID="Equation.DSMT4" ShapeID="_x0000_i1032" DrawAspect="Content" ObjectID="_1635550050" r:id="rId23"/>
        </w:object>
      </w:r>
      <w:r w:rsidR="00E337C9">
        <w:rPr>
          <w:rFonts w:hint="eastAsia"/>
        </w:rPr>
        <w:t>表示当前聚类中心在</w:t>
      </w:r>
      <w:r w:rsidR="00E337C9">
        <w:rPr>
          <w:rFonts w:hint="eastAsia"/>
        </w:rPr>
        <w:t>CIELAB</w:t>
      </w:r>
      <w:r w:rsidR="00416F49">
        <w:rPr>
          <w:rFonts w:hint="eastAsia"/>
        </w:rPr>
        <w:t>色彩</w:t>
      </w:r>
      <w:r w:rsidR="00E337C9">
        <w:rPr>
          <w:rFonts w:hint="eastAsia"/>
        </w:rPr>
        <w:t>空间中的值。</w:t>
      </w:r>
    </w:p>
    <w:p w14:paraId="094A2404" w14:textId="1A1DB47D" w:rsidR="00B71859" w:rsidRDefault="00B71859" w:rsidP="00BE6BDD">
      <w:pPr>
        <w:ind w:firstLineChars="83" w:firstLine="199"/>
      </w:pPr>
      <w:r>
        <w:tab/>
      </w:r>
      <w:r>
        <w:rPr>
          <w:rFonts w:hint="eastAsia"/>
        </w:rPr>
        <w:t>现在由于变为</w:t>
      </w:r>
      <w:r w:rsidR="00FA0D49">
        <w:rPr>
          <w:rFonts w:hint="eastAsia"/>
        </w:rPr>
        <w:t>3D</w:t>
      </w:r>
      <w:r w:rsidR="00FA0D49">
        <w:rPr>
          <w:rFonts w:hint="eastAsia"/>
        </w:rPr>
        <w:t>图像，空间距离函数修改为</w:t>
      </w:r>
    </w:p>
    <w:p w14:paraId="00A1EF23" w14:textId="5829A3C6" w:rsidR="00FA0D49" w:rsidRDefault="005F29FA" w:rsidP="00FA0D49">
      <w:pPr>
        <w:ind w:firstLineChars="83" w:firstLine="199"/>
        <w:jc w:val="center"/>
      </w:pPr>
      <w:r w:rsidRPr="00E74A38">
        <w:rPr>
          <w:position w:val="-14"/>
        </w:rPr>
        <w:object w:dxaOrig="3440" w:dyaOrig="460" w14:anchorId="431E2FCD">
          <v:shape id="_x0000_i1033" type="#_x0000_t75" style="width:172.25pt;height:23.25pt" o:ole="">
            <v:imagedata r:id="rId24" o:title=""/>
          </v:shape>
          <o:OLEObject Type="Embed" ProgID="Equation.DSMT4" ShapeID="_x0000_i1033" DrawAspect="Content" ObjectID="_1635550051" r:id="rId25"/>
        </w:object>
      </w:r>
    </w:p>
    <w:p w14:paraId="507CCB14" w14:textId="41AA4DD4" w:rsidR="005F29FA" w:rsidRDefault="005F29FA" w:rsidP="005F29FA">
      <w:pPr>
        <w:ind w:firstLineChars="0" w:firstLine="0"/>
      </w:pPr>
      <w:r>
        <w:tab/>
      </w:r>
      <w:r>
        <w:rPr>
          <w:rFonts w:hint="eastAsia"/>
        </w:rPr>
        <w:t>并且由于</w:t>
      </w:r>
      <w:r w:rsidR="00933139">
        <w:rPr>
          <w:rFonts w:hint="eastAsia"/>
        </w:rPr>
        <w:t>由平面距离变为空间距离，</w:t>
      </w:r>
      <w:r w:rsidR="00AE16FE">
        <w:rPr>
          <w:rFonts w:hint="eastAsia"/>
        </w:rPr>
        <w:t>D</w:t>
      </w:r>
      <w:r w:rsidR="00AE16FE">
        <w:t>s</w:t>
      </w:r>
      <w:r w:rsidR="00AE16FE">
        <w:rPr>
          <w:rFonts w:hint="eastAsia"/>
        </w:rPr>
        <w:t>的取值范围变大，而</w:t>
      </w:r>
      <w:r w:rsidR="00AE16FE">
        <w:rPr>
          <w:rFonts w:hint="eastAsia"/>
        </w:rPr>
        <w:t>Dc</w:t>
      </w:r>
      <w:r w:rsidR="00AE16FE">
        <w:rPr>
          <w:rFonts w:hint="eastAsia"/>
        </w:rPr>
        <w:t>的取值范围与</w:t>
      </w:r>
      <w:r w:rsidR="001C7824">
        <w:rPr>
          <w:rFonts w:hint="eastAsia"/>
        </w:rPr>
        <w:t>2</w:t>
      </w:r>
      <w:proofErr w:type="gramStart"/>
      <w:r w:rsidR="001C7824">
        <w:rPr>
          <w:rFonts w:hint="eastAsia"/>
        </w:rPr>
        <w:t>维时相同</w:t>
      </w:r>
      <w:proofErr w:type="gramEnd"/>
      <w:r w:rsidR="001C7824">
        <w:rPr>
          <w:rFonts w:hint="eastAsia"/>
        </w:rPr>
        <w:t>，</w:t>
      </w:r>
      <w:r w:rsidR="007D7247">
        <w:rPr>
          <w:rFonts w:hint="eastAsia"/>
        </w:rPr>
        <w:t>因此应该考虑</w:t>
      </w:r>
      <w:r w:rsidR="00424414">
        <w:rPr>
          <w:rFonts w:hint="eastAsia"/>
        </w:rPr>
        <w:t>减小</w:t>
      </w:r>
      <w:r w:rsidR="007D7247">
        <w:rPr>
          <w:rFonts w:hint="eastAsia"/>
        </w:rPr>
        <w:t>常数</w:t>
      </w:r>
      <w:r w:rsidR="007D7247">
        <w:rPr>
          <w:rFonts w:hint="eastAsia"/>
        </w:rPr>
        <w:t>m</w:t>
      </w:r>
      <w:r w:rsidR="007D7247">
        <w:rPr>
          <w:rFonts w:hint="eastAsia"/>
        </w:rPr>
        <w:t>的取值范围，</w:t>
      </w:r>
      <w:r w:rsidR="00300BDE">
        <w:rPr>
          <w:rFonts w:hint="eastAsia"/>
        </w:rPr>
        <w:t>以保持</w:t>
      </w:r>
      <w:r w:rsidR="00300BDE">
        <w:rPr>
          <w:rFonts w:hint="eastAsia"/>
        </w:rPr>
        <w:t>Ds</w:t>
      </w:r>
      <w:r w:rsidR="00300BDE">
        <w:rPr>
          <w:rFonts w:hint="eastAsia"/>
        </w:rPr>
        <w:t>对距离函数</w:t>
      </w:r>
      <w:r w:rsidR="00300BDE">
        <w:rPr>
          <w:rFonts w:hint="eastAsia"/>
        </w:rPr>
        <w:t>D</w:t>
      </w:r>
      <w:r w:rsidR="00300BDE">
        <w:rPr>
          <w:rFonts w:hint="eastAsia"/>
        </w:rPr>
        <w:lastRenderedPageBreak/>
        <w:t>的影响所占比例不变。</w:t>
      </w:r>
      <w:r w:rsidR="002A1E09">
        <w:rPr>
          <w:rFonts w:hint="eastAsia"/>
        </w:rPr>
        <w:t>把</w:t>
      </w:r>
      <w:r w:rsidR="002A1E09">
        <w:rPr>
          <w:rFonts w:hint="eastAsia"/>
        </w:rPr>
        <w:t>m</w:t>
      </w:r>
      <w:r w:rsidR="002A1E09">
        <w:rPr>
          <w:rFonts w:hint="eastAsia"/>
        </w:rPr>
        <w:t>的最大值</w:t>
      </w:r>
      <w:r w:rsidR="00300BDE">
        <w:rPr>
          <w:rFonts w:hint="eastAsia"/>
        </w:rPr>
        <w:t>减小为</w:t>
      </w:r>
      <w:r w:rsidR="002A1E09">
        <w:rPr>
          <w:rFonts w:hint="eastAsia"/>
        </w:rPr>
        <w:t>最大值的</w:t>
      </w:r>
      <w:r w:rsidR="00300BDE">
        <w:rPr>
          <w:rFonts w:hint="eastAsia"/>
        </w:rPr>
        <w:t>2/3</w:t>
      </w:r>
      <w:r w:rsidR="009A0F7D">
        <w:t xml:space="preserve">, </w:t>
      </w:r>
      <w:r w:rsidR="007D7247">
        <w:rPr>
          <w:rFonts w:hint="eastAsia"/>
        </w:rPr>
        <w:t>把</w:t>
      </w:r>
      <w:r w:rsidR="007D7247">
        <w:rPr>
          <w:rFonts w:hint="eastAsia"/>
        </w:rPr>
        <w:t>m</w:t>
      </w:r>
      <w:r w:rsidR="007D7247">
        <w:rPr>
          <w:rFonts w:hint="eastAsia"/>
        </w:rPr>
        <w:t>的取值范围</w:t>
      </w:r>
      <w:r w:rsidR="009A0F7D">
        <w:rPr>
          <w:rFonts w:hint="eastAsia"/>
        </w:rPr>
        <w:t>由</w:t>
      </w:r>
      <w:r w:rsidR="007D7247">
        <w:rPr>
          <w:rFonts w:hint="eastAsia"/>
        </w:rPr>
        <w:t>【</w:t>
      </w:r>
      <w:r w:rsidR="007D7247">
        <w:rPr>
          <w:rFonts w:hint="eastAsia"/>
        </w:rPr>
        <w:t>1,</w:t>
      </w:r>
      <w:r w:rsidR="007D7247">
        <w:t>40</w:t>
      </w:r>
      <w:r w:rsidR="007D7247">
        <w:rPr>
          <w:rFonts w:hint="eastAsia"/>
        </w:rPr>
        <w:t>】</w:t>
      </w:r>
      <w:r w:rsidR="00F70A19">
        <w:rPr>
          <w:rFonts w:hint="eastAsia"/>
        </w:rPr>
        <w:t>减小</w:t>
      </w:r>
      <w:r w:rsidR="007D7247">
        <w:rPr>
          <w:rFonts w:hint="eastAsia"/>
        </w:rPr>
        <w:t>为</w:t>
      </w:r>
      <w:r w:rsidR="00FB5002">
        <w:rPr>
          <w:rFonts w:hint="eastAsia"/>
        </w:rPr>
        <w:t>【</w:t>
      </w:r>
      <w:r w:rsidR="00FB5002">
        <w:rPr>
          <w:rFonts w:hint="eastAsia"/>
        </w:rPr>
        <w:t>1</w:t>
      </w:r>
      <w:r w:rsidR="00FB5002">
        <w:rPr>
          <w:rFonts w:hint="eastAsia"/>
        </w:rPr>
        <w:t>，</w:t>
      </w:r>
      <w:r w:rsidR="00300BDE">
        <w:rPr>
          <w:rFonts w:hint="eastAsia"/>
        </w:rPr>
        <w:t>25</w:t>
      </w:r>
      <w:r w:rsidR="00C65773">
        <w:rPr>
          <w:rFonts w:hint="eastAsia"/>
        </w:rPr>
        <w:t>】。</w:t>
      </w:r>
    </w:p>
    <w:p w14:paraId="3838C132" w14:textId="169C570C" w:rsidR="00412C55" w:rsidRDefault="00B0548B" w:rsidP="00740C98">
      <w:pPr>
        <w:ind w:firstLine="480"/>
      </w:pPr>
      <w:r>
        <w:rPr>
          <w:rFonts w:hint="eastAsia"/>
        </w:rPr>
        <w:t>按照</w:t>
      </w:r>
      <w:r w:rsidR="00412C55">
        <w:rPr>
          <w:rFonts w:hint="eastAsia"/>
        </w:rPr>
        <w:t>上述描述，可以将所有的</w:t>
      </w:r>
      <w:r>
        <w:rPr>
          <w:rFonts w:hint="eastAsia"/>
        </w:rPr>
        <w:t>像素与最近的</w:t>
      </w:r>
      <w:r w:rsidR="00412C55">
        <w:rPr>
          <w:rFonts w:hint="eastAsia"/>
        </w:rPr>
        <w:t>聚类中心相关联。</w:t>
      </w:r>
      <w:r>
        <w:rPr>
          <w:rFonts w:hint="eastAsia"/>
        </w:rPr>
        <w:t>然后</w:t>
      </w:r>
      <w:r w:rsidR="00392A2B">
        <w:rPr>
          <w:rFonts w:hint="eastAsia"/>
        </w:rPr>
        <w:t>聚类中心调整为</w:t>
      </w:r>
      <w:r w:rsidR="00E9539E">
        <w:rPr>
          <w:rFonts w:hint="eastAsia"/>
        </w:rPr>
        <w:t>属于该聚类中心的所有像素的</w:t>
      </w:r>
      <w:r w:rsidR="00BB571D">
        <w:rPr>
          <w:rFonts w:hint="eastAsia"/>
        </w:rPr>
        <w:t>平均值</w:t>
      </w:r>
      <w:r w:rsidR="00503DF5" w:rsidRPr="00E74A38">
        <w:rPr>
          <w:position w:val="-10"/>
        </w:rPr>
        <w:object w:dxaOrig="1440" w:dyaOrig="360" w14:anchorId="13AFC7BA">
          <v:shape id="_x0000_i1034" type="#_x0000_t75" style="width:1in;height:18.3pt" o:ole="">
            <v:imagedata r:id="rId26" o:title=""/>
          </v:shape>
          <o:OLEObject Type="Embed" ProgID="Equation.DSMT4" ShapeID="_x0000_i1034" DrawAspect="Content" ObjectID="_1635550052" r:id="rId27"/>
        </w:object>
      </w:r>
      <w:r w:rsidR="00B27B7E">
        <w:rPr>
          <w:rFonts w:hint="eastAsia"/>
        </w:rPr>
        <w:t>。然后</w:t>
      </w:r>
      <w:r w:rsidR="000A7482">
        <w:rPr>
          <w:rFonts w:hint="eastAsia"/>
        </w:rPr>
        <w:t>在新的聚类中心</w:t>
      </w:r>
      <w:r w:rsidR="000A7482" w:rsidRPr="00DE6F46">
        <w:rPr>
          <w:rFonts w:hint="eastAsia"/>
        </w:rPr>
        <w:t>周围的区域</w:t>
      </w:r>
      <w:r w:rsidR="000A7482" w:rsidRPr="00DE6F46">
        <w:rPr>
          <w:rFonts w:hint="eastAsia"/>
        </w:rPr>
        <w:t>2S</w:t>
      </w:r>
      <w:r w:rsidR="000A7482" w:rsidRPr="00DE6F46">
        <w:rPr>
          <w:rFonts w:hint="eastAsia"/>
        </w:rPr>
        <w:t>×</w:t>
      </w:r>
      <w:r w:rsidR="000A7482" w:rsidRPr="00DE6F46">
        <w:rPr>
          <w:rFonts w:hint="eastAsia"/>
        </w:rPr>
        <w:t>2S</w:t>
      </w:r>
      <w:r w:rsidR="00503DF5" w:rsidRPr="00DE6F46">
        <w:rPr>
          <w:rFonts w:hint="eastAsia"/>
        </w:rPr>
        <w:t>×</w:t>
      </w:r>
      <w:r w:rsidR="00503DF5" w:rsidRPr="00DE6F46">
        <w:rPr>
          <w:rFonts w:hint="eastAsia"/>
        </w:rPr>
        <w:t>2S</w:t>
      </w:r>
      <w:r w:rsidR="000A7482" w:rsidRPr="00DE6F46">
        <w:rPr>
          <w:rFonts w:hint="eastAsia"/>
        </w:rPr>
        <w:t>中进行类似像素的搜索。</w:t>
      </w:r>
      <w:r w:rsidR="000A7482">
        <w:rPr>
          <w:rFonts w:hint="eastAsia"/>
        </w:rPr>
        <w:t>如此进行迭代。直到</w:t>
      </w:r>
      <w:r w:rsidR="00866D75">
        <w:rPr>
          <w:rFonts w:hint="eastAsia"/>
        </w:rPr>
        <w:t>新的聚类中心的位置</w:t>
      </w:r>
      <w:r w:rsidR="00AF1FBF">
        <w:rPr>
          <w:rFonts w:hint="eastAsia"/>
        </w:rPr>
        <w:t>与先前的聚类中心的差值</w:t>
      </w:r>
      <w:r w:rsidR="00866D75">
        <w:rPr>
          <w:rFonts w:hint="eastAsia"/>
        </w:rPr>
        <w:t>小于预期的阀值。</w:t>
      </w:r>
    </w:p>
    <w:p w14:paraId="3C2B0410" w14:textId="718BBBD0" w:rsidR="0013129E" w:rsidRDefault="0013129E" w:rsidP="00740C98">
      <w:pPr>
        <w:ind w:firstLine="480"/>
      </w:pPr>
      <w:r>
        <w:rPr>
          <w:rFonts w:hint="eastAsia"/>
        </w:rPr>
        <w:t>在本文并没有设置阀值来控制迭代的结束，而是通过人为的设置迭代次数来观察效果，最终确定一个合理的迭代次数。大多数时候迭代次数可以取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.</w:t>
      </w:r>
      <w:r w:rsidR="007B1C9E" w:rsidRPr="007B1C9E">
        <w:rPr>
          <w:rFonts w:hint="eastAsia"/>
          <w:vertAlign w:val="superscript"/>
        </w:rPr>
        <w:t>【</w:t>
      </w:r>
      <w:r w:rsidR="00360BDB">
        <w:rPr>
          <w:rFonts w:hint="eastAsia"/>
          <w:vertAlign w:val="superscript"/>
        </w:rPr>
        <w:t>1</w:t>
      </w:r>
      <w:r w:rsidR="007B1C9E" w:rsidRPr="007B1C9E">
        <w:rPr>
          <w:rFonts w:hint="eastAsia"/>
          <w:vertAlign w:val="superscript"/>
        </w:rPr>
        <w:t>】</w:t>
      </w:r>
    </w:p>
    <w:p w14:paraId="4EEAFC45" w14:textId="16664373" w:rsidR="00690CA3" w:rsidRDefault="007F1086" w:rsidP="00740C98">
      <w:pPr>
        <w:ind w:firstLine="480"/>
      </w:pPr>
      <w:r w:rsidRPr="007F1086">
        <w:rPr>
          <w:rFonts w:hint="eastAsia"/>
        </w:rPr>
        <w:t>经过上述迭代优化可能出现以下瑕疵：出现多连通情况、</w:t>
      </w:r>
      <w:r w:rsidR="00371923">
        <w:rPr>
          <w:rFonts w:hint="eastAsia"/>
        </w:rPr>
        <w:t>SuperVoxel</w:t>
      </w:r>
      <w:r w:rsidRPr="007F1086">
        <w:rPr>
          <w:rFonts w:hint="eastAsia"/>
        </w:rPr>
        <w:t>尺寸过小，单个</w:t>
      </w:r>
      <w:r w:rsidR="00371923">
        <w:rPr>
          <w:rFonts w:hint="eastAsia"/>
        </w:rPr>
        <w:t>SuperVoxel</w:t>
      </w:r>
      <w:r w:rsidRPr="007F1086">
        <w:rPr>
          <w:rFonts w:hint="eastAsia"/>
        </w:rPr>
        <w:t>被切割成多个不连续超像素等，这些情况可以通过增强连通性解决</w:t>
      </w:r>
      <w:r w:rsidR="00EA38AF">
        <w:rPr>
          <w:rFonts w:hint="eastAsia"/>
        </w:rPr>
        <w:t>。可以将过小的</w:t>
      </w:r>
      <w:r w:rsidR="00371923">
        <w:rPr>
          <w:rFonts w:hint="eastAsia"/>
        </w:rPr>
        <w:t>SuperVoxel</w:t>
      </w:r>
      <w:r w:rsidR="00EA38AF">
        <w:rPr>
          <w:rFonts w:hint="eastAsia"/>
        </w:rPr>
        <w:t>合并到距离其最近的</w:t>
      </w:r>
      <w:r w:rsidR="00371923">
        <w:rPr>
          <w:rFonts w:hint="eastAsia"/>
        </w:rPr>
        <w:t>SuperVoxel</w:t>
      </w:r>
      <w:r w:rsidR="00EA38AF">
        <w:rPr>
          <w:rFonts w:hint="eastAsia"/>
        </w:rPr>
        <w:t>，</w:t>
      </w:r>
      <w:r w:rsidR="00690CA3">
        <w:rPr>
          <w:rFonts w:hint="eastAsia"/>
        </w:rPr>
        <w:t>以消除孤立的结点。</w:t>
      </w:r>
    </w:p>
    <w:p w14:paraId="0D4BA6D0" w14:textId="77777777" w:rsidR="00690CA3" w:rsidRDefault="00690CA3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1E50824A" w14:textId="20DF7E71" w:rsidR="00790AE0" w:rsidRDefault="00690CA3" w:rsidP="00AA4D01">
      <w:pPr>
        <w:pStyle w:val="1"/>
        <w:numPr>
          <w:ilvl w:val="0"/>
          <w:numId w:val="1"/>
        </w:numPr>
        <w:spacing w:before="156" w:after="156"/>
      </w:pPr>
      <w:bookmarkStart w:id="8" w:name="_Toc24934737"/>
      <w:r>
        <w:rPr>
          <w:rFonts w:hint="eastAsia"/>
        </w:rPr>
        <w:lastRenderedPageBreak/>
        <w:t>SLIC</w:t>
      </w:r>
      <w:r>
        <w:rPr>
          <w:rFonts w:hint="eastAsia"/>
        </w:rPr>
        <w:t>的</w:t>
      </w:r>
      <w:r>
        <w:rPr>
          <w:rFonts w:hint="eastAsia"/>
        </w:rPr>
        <w:t>Python</w:t>
      </w:r>
      <w:r>
        <w:rPr>
          <w:rFonts w:hint="eastAsia"/>
        </w:rPr>
        <w:t>实现</w:t>
      </w:r>
      <w:bookmarkEnd w:id="8"/>
    </w:p>
    <w:p w14:paraId="39027A83" w14:textId="1B35418F" w:rsidR="00160729" w:rsidRPr="00160729" w:rsidRDefault="00160729" w:rsidP="00160729">
      <w:pPr>
        <w:pStyle w:val="2"/>
        <w:spacing w:before="156" w:after="156"/>
      </w:pPr>
      <w:bookmarkStart w:id="9" w:name="_Toc24934738"/>
      <w:r>
        <w:rPr>
          <w:rFonts w:hint="eastAsia"/>
        </w:rPr>
        <w:t>2.</w:t>
      </w:r>
      <w:r>
        <w:t xml:space="preserve">1 </w:t>
      </w:r>
      <w:r w:rsidR="0007321B">
        <w:rPr>
          <w:rFonts w:hint="eastAsia"/>
        </w:rPr>
        <w:t>p</w:t>
      </w:r>
      <w:r w:rsidR="0007321B">
        <w:t>ython</w:t>
      </w:r>
      <w:r w:rsidR="0007321B">
        <w:rPr>
          <w:rFonts w:hint="eastAsia"/>
        </w:rPr>
        <w:t>代码及其解释</w:t>
      </w:r>
      <w:bookmarkEnd w:id="9"/>
    </w:p>
    <w:p w14:paraId="080DAA94" w14:textId="5D0FBA44" w:rsidR="006234CD" w:rsidRDefault="00AA4D01" w:rsidP="00A4005D">
      <w:pPr>
        <w:ind w:firstLine="480"/>
      </w:pPr>
      <w:r>
        <w:rPr>
          <w:rFonts w:hint="eastAsia"/>
        </w:rPr>
        <w:t>在本文的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代码中，</w:t>
      </w:r>
      <w:r w:rsidR="0035624B">
        <w:rPr>
          <w:rFonts w:hint="eastAsia"/>
        </w:rPr>
        <w:t>SLIC</w:t>
      </w:r>
      <w:r w:rsidR="0035624B">
        <w:rPr>
          <w:rFonts w:hint="eastAsia"/>
        </w:rPr>
        <w:t>的实现过程主要是自定义了一个名为</w:t>
      </w:r>
      <w:r w:rsidR="0035624B">
        <w:rPr>
          <w:rFonts w:hint="eastAsia"/>
        </w:rPr>
        <w:t>SLIC</w:t>
      </w:r>
      <w:r w:rsidR="0035624B">
        <w:rPr>
          <w:rFonts w:hint="eastAsia"/>
        </w:rPr>
        <w:t>的类，</w:t>
      </w:r>
      <w:r w:rsidR="00DC0F57">
        <w:rPr>
          <w:rFonts w:hint="eastAsia"/>
        </w:rPr>
        <w:t>通过各种内置</w:t>
      </w:r>
      <w:r w:rsidR="006159AF">
        <w:rPr>
          <w:rFonts w:hint="eastAsia"/>
        </w:rPr>
        <w:t>方法完成</w:t>
      </w:r>
      <w:r w:rsidR="006159AF">
        <w:rPr>
          <w:rFonts w:hint="eastAsia"/>
        </w:rPr>
        <w:t>SLIC</w:t>
      </w:r>
      <w:r w:rsidR="006159AF">
        <w:rPr>
          <w:rFonts w:hint="eastAsia"/>
        </w:rPr>
        <w:t>算法中初始化聚类中心、</w:t>
      </w:r>
      <w:r w:rsidR="00012212">
        <w:rPr>
          <w:rFonts w:hint="eastAsia"/>
        </w:rPr>
        <w:t>移动聚类中心到</w:t>
      </w:r>
      <w:r w:rsidR="00012212">
        <w:rPr>
          <w:rFonts w:hint="eastAsia"/>
        </w:rPr>
        <w:t>3</w:t>
      </w:r>
      <w:r w:rsidR="00012212">
        <w:t>*3</w:t>
      </w:r>
      <w:r w:rsidR="00BC747C">
        <w:rPr>
          <w:rFonts w:hint="eastAsia"/>
        </w:rPr>
        <w:t>*</w:t>
      </w:r>
      <w:r w:rsidR="00BC747C">
        <w:t>3</w:t>
      </w:r>
      <w:r w:rsidR="00012212">
        <w:rPr>
          <w:rFonts w:hint="eastAsia"/>
        </w:rPr>
        <w:t>区域梯度最小的点，</w:t>
      </w:r>
      <w:r w:rsidR="00C95561">
        <w:rPr>
          <w:rFonts w:hint="eastAsia"/>
        </w:rPr>
        <w:t>给像素分配聚类中心，生成</w:t>
      </w:r>
      <w:r w:rsidR="00BC747C">
        <w:rPr>
          <w:rFonts w:hint="eastAsia"/>
        </w:rPr>
        <w:t>SuperVoxel</w:t>
      </w:r>
      <w:r w:rsidR="00C95561">
        <w:rPr>
          <w:rFonts w:hint="eastAsia"/>
        </w:rPr>
        <w:t>，迭代等过程。</w:t>
      </w:r>
    </w:p>
    <w:p w14:paraId="3F69A47C" w14:textId="3EB2683F" w:rsidR="00995B51" w:rsidRDefault="00995B51" w:rsidP="00A4005D">
      <w:pPr>
        <w:ind w:firstLine="480"/>
      </w:pPr>
      <w:r>
        <w:rPr>
          <w:rFonts w:hint="eastAsia"/>
        </w:rPr>
        <w:t>另有</w:t>
      </w:r>
      <w:r w:rsidR="00CF2C09">
        <w:rPr>
          <w:rFonts w:hint="eastAsia"/>
        </w:rPr>
        <w:t>一</w:t>
      </w:r>
      <w:r>
        <w:rPr>
          <w:rFonts w:hint="eastAsia"/>
        </w:rPr>
        <w:t>点需要说明</w:t>
      </w:r>
      <w:r w:rsidR="00CF2C09">
        <w:rPr>
          <w:rFonts w:hint="eastAsia"/>
        </w:rPr>
        <w:t>，</w:t>
      </w:r>
      <w:r>
        <w:rPr>
          <w:rFonts w:hint="eastAsia"/>
        </w:rPr>
        <w:t>本文使用的</w:t>
      </w:r>
      <w:r w:rsidR="00586859">
        <w:rPr>
          <w:rFonts w:hint="eastAsia"/>
        </w:rPr>
        <w:t>3D</w:t>
      </w:r>
      <w:r w:rsidR="00586859">
        <w:rPr>
          <w:rFonts w:hint="eastAsia"/>
        </w:rPr>
        <w:t>图像样例来源于</w:t>
      </w:r>
      <w:r w:rsidR="00BA2D43">
        <w:rPr>
          <w:rFonts w:hint="eastAsia"/>
        </w:rPr>
        <w:t>ITK-SNAP</w:t>
      </w:r>
      <w:r w:rsidR="00BA2D43">
        <w:rPr>
          <w:rFonts w:hint="eastAsia"/>
        </w:rPr>
        <w:t>软件的免费开源样例</w:t>
      </w:r>
      <w:r w:rsidR="00CF2C09">
        <w:rPr>
          <w:rFonts w:hint="eastAsia"/>
        </w:rPr>
        <w:t>，格式为</w:t>
      </w:r>
      <w:r w:rsidR="00E17A04">
        <w:rPr>
          <w:rFonts w:hint="eastAsia"/>
        </w:rPr>
        <w:t>nii</w:t>
      </w:r>
      <w:r w:rsidR="00E17A04">
        <w:rPr>
          <w:rFonts w:hint="eastAsia"/>
        </w:rPr>
        <w:t>格式。</w:t>
      </w:r>
    </w:p>
    <w:p w14:paraId="0F27BBD2" w14:textId="77777777" w:rsidR="00A4005D" w:rsidRPr="00BC747C" w:rsidRDefault="00A4005D" w:rsidP="00A4005D">
      <w:pPr>
        <w:ind w:firstLine="480"/>
      </w:pPr>
    </w:p>
    <w:p w14:paraId="34BC199D" w14:textId="538166A4" w:rsidR="00014D2C" w:rsidRDefault="00F42FE3" w:rsidP="008F5D26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定义</w:t>
      </w:r>
      <w:r w:rsidR="007F31D4">
        <w:rPr>
          <w:rFonts w:hint="eastAsia"/>
        </w:rPr>
        <w:t>S</w:t>
      </w:r>
      <w:r w:rsidR="007F31D4">
        <w:t>LIC</w:t>
      </w:r>
      <w:r w:rsidR="007F31D4">
        <w:rPr>
          <w:rFonts w:hint="eastAsia"/>
        </w:rPr>
        <w:t>类，并传入</w:t>
      </w:r>
      <w:r w:rsidR="00775D96">
        <w:t>SLIC</w:t>
      </w:r>
      <w:r w:rsidR="00775D96">
        <w:rPr>
          <w:rFonts w:hint="eastAsia"/>
        </w:rPr>
        <w:t>算法必须的参数。</w:t>
      </w:r>
      <w:r w:rsidR="00E46DD9">
        <w:rPr>
          <w:rFonts w:hint="eastAsia"/>
        </w:rPr>
        <w:t>n</w:t>
      </w:r>
      <w:r w:rsidR="00014D2C">
        <w:rPr>
          <w:rFonts w:hint="eastAsia"/>
        </w:rPr>
        <w:t>代表要生成的</w:t>
      </w:r>
      <w:r w:rsidR="00941C3E">
        <w:rPr>
          <w:rFonts w:hint="eastAsia"/>
        </w:rPr>
        <w:t>SuperVoxel</w:t>
      </w:r>
      <w:r w:rsidR="00014D2C">
        <w:rPr>
          <w:rFonts w:hint="eastAsia"/>
        </w:rPr>
        <w:t>的个数，</w:t>
      </w:r>
      <w:r w:rsidR="008F5D26">
        <w:rPr>
          <w:rFonts w:hint="eastAsia"/>
        </w:rPr>
        <w:t>m</w:t>
      </w:r>
      <w:r w:rsidR="008F5D26">
        <w:rPr>
          <w:rFonts w:hint="eastAsia"/>
        </w:rPr>
        <w:t>代表上文提到的要归一化</w:t>
      </w:r>
      <w:r w:rsidR="00D93F0A">
        <w:rPr>
          <w:rFonts w:hint="eastAsia"/>
        </w:rPr>
        <w:t>LAB</w:t>
      </w:r>
      <w:r w:rsidR="00D93F0A">
        <w:rPr>
          <w:rFonts w:hint="eastAsia"/>
        </w:rPr>
        <w:t>距离所需要用到的</w:t>
      </w:r>
      <w:r w:rsidR="00D93F0A">
        <w:rPr>
          <w:rFonts w:hint="eastAsia"/>
        </w:rPr>
        <w:t>LAB</w:t>
      </w:r>
      <w:r w:rsidR="00D93F0A">
        <w:rPr>
          <w:rFonts w:hint="eastAsia"/>
        </w:rPr>
        <w:t>距离的最大值，</w:t>
      </w:r>
      <w:r w:rsidR="00D93F0A">
        <w:rPr>
          <w:rFonts w:hint="eastAsia"/>
        </w:rPr>
        <w:t>k</w:t>
      </w:r>
      <w:r w:rsidR="00D93F0A">
        <w:rPr>
          <w:rFonts w:hint="eastAsia"/>
        </w:rPr>
        <w:t>代表迭代次数。</w:t>
      </w:r>
    </w:p>
    <w:p w14:paraId="000CBD73" w14:textId="4C90AE4C" w:rsidR="00D755A4" w:rsidRDefault="00164A51" w:rsidP="00D755A4">
      <w:pPr>
        <w:pStyle w:val="a7"/>
        <w:ind w:left="420" w:firstLineChars="0" w:firstLine="0"/>
      </w:pPr>
      <w:r>
        <w:rPr>
          <w:rFonts w:hint="eastAsia"/>
          <w:noProof/>
        </w:rPr>
        <w:drawing>
          <wp:inline distT="0" distB="0" distL="0" distR="0" wp14:anchorId="657B8641" wp14:editId="1523FE35">
            <wp:extent cx="5274310" cy="1576070"/>
            <wp:effectExtent l="0" t="0" r="254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008BFA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A05AC" w14:textId="74628CEA" w:rsidR="00494328" w:rsidRPr="00D755A4" w:rsidRDefault="00494328" w:rsidP="00494328">
      <w:pPr>
        <w:pStyle w:val="a7"/>
        <w:ind w:left="420" w:firstLineChars="0" w:firstLine="0"/>
      </w:pPr>
    </w:p>
    <w:p w14:paraId="571C5560" w14:textId="28FDF564" w:rsidR="00B16CD3" w:rsidRDefault="00B16CD3" w:rsidP="00B16CD3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调用方法</w:t>
      </w:r>
      <w:r>
        <w:rPr>
          <w:rFonts w:hint="eastAsia"/>
        </w:rPr>
        <w:t>s</w:t>
      </w:r>
      <w:r>
        <w:t>tart_SLIC</w:t>
      </w:r>
      <w:r>
        <w:rPr>
          <w:rFonts w:hint="eastAsia"/>
        </w:rPr>
        <w:t>，</w:t>
      </w:r>
      <w:r w:rsidR="00BA61EF">
        <w:rPr>
          <w:rFonts w:hint="eastAsia"/>
        </w:rPr>
        <w:t>s</w:t>
      </w:r>
      <w:r w:rsidR="00BA61EF">
        <w:t>tart_SLIC</w:t>
      </w:r>
      <w:r w:rsidR="006234CD">
        <w:rPr>
          <w:rFonts w:hint="eastAsia"/>
        </w:rPr>
        <w:t>方法是一个总控制，</w:t>
      </w:r>
      <w:r w:rsidR="00231885">
        <w:rPr>
          <w:rFonts w:hint="eastAsia"/>
        </w:rPr>
        <w:t>包含实现</w:t>
      </w:r>
      <w:r w:rsidR="00231885">
        <w:rPr>
          <w:rFonts w:hint="eastAsia"/>
        </w:rPr>
        <w:t>S</w:t>
      </w:r>
      <w:r w:rsidR="00231885">
        <w:t>LIC</w:t>
      </w:r>
      <w:r w:rsidR="00231885">
        <w:rPr>
          <w:rFonts w:hint="eastAsia"/>
        </w:rPr>
        <w:t>算法中一系列过程的各个方法。</w:t>
      </w:r>
      <w:r w:rsidR="00BA61EF">
        <w:rPr>
          <w:rFonts w:hint="eastAsia"/>
        </w:rPr>
        <w:t>对</w:t>
      </w:r>
      <w:r w:rsidR="00BA61EF">
        <w:rPr>
          <w:rFonts w:hint="eastAsia"/>
        </w:rPr>
        <w:t>s</w:t>
      </w:r>
      <w:r w:rsidR="00BA61EF">
        <w:t>tart_SLIC</w:t>
      </w:r>
      <w:r w:rsidR="006234CD">
        <w:rPr>
          <w:rFonts w:hint="eastAsia"/>
        </w:rPr>
        <w:t>中调用的各个方法的解释见后文。</w:t>
      </w:r>
    </w:p>
    <w:p w14:paraId="0A354291" w14:textId="0CAB2CAE" w:rsidR="00C416A2" w:rsidRDefault="00D668FF" w:rsidP="00C416A2">
      <w:pPr>
        <w:ind w:left="420" w:firstLineChars="0" w:firstLine="420"/>
      </w:pPr>
      <w:r>
        <w:rPr>
          <w:rFonts w:hint="eastAsia"/>
        </w:rPr>
        <w:t>第</w:t>
      </w:r>
      <w:r>
        <w:rPr>
          <w:rFonts w:hint="eastAsia"/>
        </w:rPr>
        <w:t>4</w:t>
      </w:r>
      <w:r w:rsidR="00B80354">
        <w:t>4</w:t>
      </w:r>
      <w:r>
        <w:rPr>
          <w:rFonts w:hint="eastAsia"/>
        </w:rPr>
        <w:t>行代码计算了</w:t>
      </w:r>
      <w:r w:rsidR="00270CFF">
        <w:rPr>
          <w:rFonts w:hint="eastAsia"/>
        </w:rPr>
        <w:t>初始化聚类中心时两个相邻聚类中心的距离</w:t>
      </w:r>
      <w:r w:rsidR="00270CFF">
        <w:rPr>
          <w:rFonts w:hint="eastAsia"/>
        </w:rPr>
        <w:t>s</w:t>
      </w:r>
      <w:r w:rsidR="00270CFF">
        <w:t>elf.S,</w:t>
      </w:r>
      <w:r w:rsidR="00F02436">
        <w:rPr>
          <w:rFonts w:hint="eastAsia"/>
        </w:rPr>
        <w:t>。</w:t>
      </w:r>
      <w:r w:rsidR="00AD4F10">
        <w:rPr>
          <w:rFonts w:hint="eastAsia"/>
        </w:rPr>
        <w:t>第</w:t>
      </w:r>
      <w:r w:rsidR="00AD4F10">
        <w:rPr>
          <w:rFonts w:hint="eastAsia"/>
        </w:rPr>
        <w:t>4</w:t>
      </w:r>
      <w:r w:rsidR="00B80354">
        <w:t>8</w:t>
      </w:r>
      <w:r w:rsidR="00B80354">
        <w:rPr>
          <w:rFonts w:hint="eastAsia"/>
        </w:rPr>
        <w:t>,</w:t>
      </w:r>
      <w:r w:rsidR="00B80354">
        <w:t>49</w:t>
      </w:r>
      <w:r w:rsidR="00AD4F10">
        <w:rPr>
          <w:rFonts w:hint="eastAsia"/>
        </w:rPr>
        <w:t>行代码把</w:t>
      </w:r>
      <w:r w:rsidR="00AD4F10">
        <w:t xml:space="preserve">self.S, </w:t>
      </w:r>
      <w:r w:rsidR="00F02436">
        <w:t xml:space="preserve"> </w:t>
      </w:r>
      <w:r w:rsidR="00AD4F10">
        <w:t>self.m</w:t>
      </w:r>
      <w:r w:rsidR="00AD4F10">
        <w:rPr>
          <w:rFonts w:hint="eastAsia"/>
        </w:rPr>
        <w:t>的平方计算出来并储存为</w:t>
      </w:r>
      <w:r w:rsidR="00DB75FC">
        <w:rPr>
          <w:rFonts w:hint="eastAsia"/>
        </w:rPr>
        <w:t>类的属性，为的是避免在之后</w:t>
      </w:r>
      <w:r w:rsidR="0033600F">
        <w:rPr>
          <w:rFonts w:hint="eastAsia"/>
        </w:rPr>
        <w:t>计算</w:t>
      </w:r>
      <w:r w:rsidR="00DB75FC">
        <w:rPr>
          <w:rFonts w:hint="eastAsia"/>
        </w:rPr>
        <w:t>每个像素</w:t>
      </w:r>
      <w:r w:rsidR="0033600F">
        <w:rPr>
          <w:rFonts w:hint="eastAsia"/>
        </w:rPr>
        <w:t>与聚类中心的距离时都需要重复计算这两个量，以</w:t>
      </w:r>
      <w:r w:rsidR="00F02436">
        <w:rPr>
          <w:rFonts w:hint="eastAsia"/>
        </w:rPr>
        <w:t>缩短程序运行时间。</w:t>
      </w:r>
      <w:r w:rsidR="00B80354">
        <w:t>52</w:t>
      </w:r>
      <w:r w:rsidR="0010131A">
        <w:rPr>
          <w:rFonts w:hint="eastAsia"/>
        </w:rPr>
        <w:t>行的</w:t>
      </w:r>
      <w:r w:rsidR="00172455">
        <w:t>Self.clusters</w:t>
      </w:r>
      <w:r w:rsidR="00172455">
        <w:rPr>
          <w:rFonts w:hint="eastAsia"/>
        </w:rPr>
        <w:t>是一个存储所有的</w:t>
      </w:r>
      <w:r w:rsidR="0010131A">
        <w:rPr>
          <w:rFonts w:hint="eastAsia"/>
        </w:rPr>
        <w:t>聚类中心的列表。</w:t>
      </w:r>
    </w:p>
    <w:p w14:paraId="269164CC" w14:textId="7B8D5B58" w:rsidR="00EC645E" w:rsidRDefault="00B80354" w:rsidP="00870ED1">
      <w:pPr>
        <w:ind w:firstLineChars="0"/>
      </w:pPr>
      <w:r>
        <w:rPr>
          <w:noProof/>
        </w:rPr>
        <w:lastRenderedPageBreak/>
        <w:drawing>
          <wp:inline distT="0" distB="0" distL="0" distR="0" wp14:anchorId="78F649E2" wp14:editId="38FFEDAF">
            <wp:extent cx="5274310" cy="248285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40C626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0D5C9" w14:textId="10988804" w:rsidR="006234CD" w:rsidRDefault="000E3A81" w:rsidP="006234CD">
      <w:pPr>
        <w:pStyle w:val="a7"/>
        <w:numPr>
          <w:ilvl w:val="0"/>
          <w:numId w:val="5"/>
        </w:numPr>
        <w:ind w:firstLineChars="0"/>
      </w:pPr>
      <w:r>
        <w:t>G</w:t>
      </w:r>
      <w:r>
        <w:rPr>
          <w:rFonts w:hint="eastAsia"/>
        </w:rPr>
        <w:t>et</w:t>
      </w:r>
      <w:r>
        <w:t>_lab</w:t>
      </w:r>
      <w:r>
        <w:rPr>
          <w:rFonts w:hint="eastAsia"/>
        </w:rPr>
        <w:t>方法</w:t>
      </w:r>
      <w:r w:rsidR="00825A04">
        <w:rPr>
          <w:rFonts w:hint="eastAsia"/>
        </w:rPr>
        <w:t>的作用是读入需要处理的</w:t>
      </w:r>
      <w:r w:rsidR="00825A04">
        <w:rPr>
          <w:rFonts w:hint="eastAsia"/>
        </w:rPr>
        <w:t>image</w:t>
      </w:r>
      <w:r w:rsidR="00825A04">
        <w:rPr>
          <w:rFonts w:hint="eastAsia"/>
        </w:rPr>
        <w:t>文件所在</w:t>
      </w:r>
      <w:r w:rsidR="00713A5A">
        <w:rPr>
          <w:rFonts w:hint="eastAsia"/>
        </w:rPr>
        <w:t>路径</w:t>
      </w:r>
      <w:r w:rsidR="00A4005D">
        <w:rPr>
          <w:rFonts w:hint="eastAsia"/>
        </w:rPr>
        <w:t>，通过调用</w:t>
      </w:r>
      <w:r w:rsidR="00596B4E">
        <w:rPr>
          <w:rFonts w:hint="eastAsia"/>
        </w:rPr>
        <w:t>专门处理医学图像的</w:t>
      </w:r>
      <w:r w:rsidR="00596B4E">
        <w:rPr>
          <w:rFonts w:hint="eastAsia"/>
        </w:rPr>
        <w:t>n</w:t>
      </w:r>
      <w:r w:rsidR="00596B4E">
        <w:t>ibabel</w:t>
      </w:r>
      <w:r w:rsidR="00596B4E">
        <w:rPr>
          <w:rFonts w:hint="eastAsia"/>
        </w:rPr>
        <w:t>包</w:t>
      </w:r>
      <w:r w:rsidR="00363540">
        <w:rPr>
          <w:rFonts w:hint="eastAsia"/>
        </w:rPr>
        <w:t>,</w:t>
      </w:r>
      <w:r w:rsidR="001818CA">
        <w:rPr>
          <w:rFonts w:hint="eastAsia"/>
        </w:rPr>
        <w:t>skimage</w:t>
      </w:r>
      <w:r w:rsidR="001818CA">
        <w:rPr>
          <w:rFonts w:hint="eastAsia"/>
        </w:rPr>
        <w:t>包中的</w:t>
      </w:r>
      <w:r w:rsidR="001818CA">
        <w:rPr>
          <w:rFonts w:hint="eastAsia"/>
        </w:rPr>
        <w:t>c</w:t>
      </w:r>
      <w:r w:rsidR="001818CA">
        <w:t>olor</w:t>
      </w:r>
      <w:r w:rsidR="00F01583">
        <w:t>.rgb2lab</w:t>
      </w:r>
      <w:r w:rsidR="00F01583">
        <w:rPr>
          <w:rFonts w:hint="eastAsia"/>
        </w:rPr>
        <w:t>方法，把图片的</w:t>
      </w:r>
      <w:r w:rsidR="00F617E4">
        <w:t>RGB</w:t>
      </w:r>
      <w:r w:rsidR="00F01583">
        <w:rPr>
          <w:rFonts w:hint="eastAsia"/>
        </w:rPr>
        <w:t>数据</w:t>
      </w:r>
      <w:r w:rsidR="00F617E4">
        <w:rPr>
          <w:rFonts w:hint="eastAsia"/>
        </w:rPr>
        <w:t>转换为</w:t>
      </w:r>
      <w:r w:rsidR="00F617E4">
        <w:rPr>
          <w:rFonts w:hint="eastAsia"/>
        </w:rPr>
        <w:t>LAB</w:t>
      </w:r>
      <w:r w:rsidR="00F617E4">
        <w:rPr>
          <w:rFonts w:hint="eastAsia"/>
        </w:rPr>
        <w:t>数据存储在</w:t>
      </w:r>
      <w:r w:rsidR="00F617E4">
        <w:rPr>
          <w:rFonts w:hint="eastAsia"/>
        </w:rPr>
        <w:t>s</w:t>
      </w:r>
      <w:r w:rsidR="00F617E4">
        <w:t>elf.lab</w:t>
      </w:r>
      <w:r w:rsidR="00F617E4">
        <w:rPr>
          <w:rFonts w:hint="eastAsia"/>
        </w:rPr>
        <w:t>中。并获取</w:t>
      </w:r>
      <w:r w:rsidR="00D26467">
        <w:rPr>
          <w:rFonts w:hint="eastAsia"/>
        </w:rPr>
        <w:t>了图片像素的高度</w:t>
      </w:r>
      <w:r w:rsidR="00363540">
        <w:rPr>
          <w:rFonts w:hint="eastAsia"/>
        </w:rPr>
        <w:t>，高度，深度</w:t>
      </w:r>
      <w:r w:rsidR="00EC645E">
        <w:rPr>
          <w:rFonts w:hint="eastAsia"/>
        </w:rPr>
        <w:t>等信息。</w:t>
      </w:r>
    </w:p>
    <w:p w14:paraId="029AB59B" w14:textId="77777777" w:rsidR="0063273B" w:rsidRDefault="0063273B" w:rsidP="00E409FA">
      <w:pPr>
        <w:pStyle w:val="a7"/>
        <w:ind w:left="840" w:firstLineChars="0" w:firstLine="0"/>
        <w:jc w:val="left"/>
      </w:pPr>
      <w:r>
        <w:rPr>
          <w:rFonts w:hint="eastAsia"/>
        </w:rPr>
        <w:t>nii</w:t>
      </w:r>
      <w:r>
        <w:rPr>
          <w:rFonts w:hint="eastAsia"/>
        </w:rPr>
        <w:t>数据本身是除了</w:t>
      </w:r>
      <w:r>
        <w:rPr>
          <w:rFonts w:hint="eastAsia"/>
        </w:rPr>
        <w:t> </w:t>
      </w:r>
      <w:r>
        <w:rPr>
          <w:rFonts w:hint="eastAsia"/>
        </w:rPr>
        <w:t>矩阵信息（也就是图像信息之外），还有和物理坐标相关的</w:t>
      </w:r>
      <w:r>
        <w:rPr>
          <w:rFonts w:hint="eastAsia"/>
        </w:rPr>
        <w:t> </w:t>
      </w:r>
      <w:r>
        <w:rPr>
          <w:rFonts w:hint="eastAsia"/>
        </w:rPr>
        <w:t>仿射矩阵</w:t>
      </w:r>
      <w:r>
        <w:rPr>
          <w:rFonts w:hint="eastAsia"/>
        </w:rPr>
        <w:t> </w:t>
      </w:r>
      <w:r>
        <w:rPr>
          <w:rFonts w:hint="eastAsia"/>
        </w:rPr>
        <w:t>以及</w:t>
      </w:r>
      <w:r>
        <w:rPr>
          <w:rFonts w:hint="eastAsia"/>
        </w:rPr>
        <w:t> Header</w:t>
      </w:r>
      <w:r>
        <w:rPr>
          <w:rFonts w:hint="eastAsia"/>
        </w:rPr>
        <w:t>头文件</w:t>
      </w:r>
      <w:r>
        <w:rPr>
          <w:rFonts w:hint="eastAsia"/>
        </w:rPr>
        <w:t> </w:t>
      </w:r>
      <w:r>
        <w:rPr>
          <w:rFonts w:hint="eastAsia"/>
        </w:rPr>
        <w:t>信息，但是</w:t>
      </w:r>
      <w:r>
        <w:rPr>
          <w:rFonts w:hint="eastAsia"/>
        </w:rPr>
        <w:t>n</w:t>
      </w:r>
      <w:r>
        <w:t>ii</w:t>
      </w:r>
      <w:r>
        <w:rPr>
          <w:rFonts w:hint="eastAsia"/>
        </w:rPr>
        <w:t>的获取数据的方法</w:t>
      </w:r>
      <w:r>
        <w:rPr>
          <w:rFonts w:hint="eastAsia"/>
        </w:rPr>
        <w:t>get_data()</w:t>
      </w:r>
      <w:r>
        <w:rPr>
          <w:rFonts w:hint="eastAsia"/>
        </w:rPr>
        <w:t>是一个单向操作，只可以获取数据，并不能把数据直接存到一个现成的</w:t>
      </w:r>
      <w:r>
        <w:rPr>
          <w:rFonts w:hint="eastAsia"/>
        </w:rPr>
        <w:t>nii</w:t>
      </w:r>
      <w:r>
        <w:rPr>
          <w:rFonts w:hint="eastAsia"/>
        </w:rPr>
        <w:t>文件中，因此需要记录之前图像的</w:t>
      </w:r>
      <w:r w:rsidRPr="002A46F3">
        <w:rPr>
          <w:i/>
          <w:iCs/>
        </w:rPr>
        <w:t>仿射矩阵和头文件</w:t>
      </w:r>
      <w:r>
        <w:rPr>
          <w:rFonts w:hint="eastAsia"/>
          <w:i/>
          <w:iCs/>
        </w:rPr>
        <w:t>，</w:t>
      </w:r>
    </w:p>
    <w:p w14:paraId="46A6A87E" w14:textId="101A21A4" w:rsidR="0063273B" w:rsidRPr="0063273B" w:rsidRDefault="0095441A" w:rsidP="0063273B">
      <w:pPr>
        <w:pStyle w:val="a7"/>
        <w:ind w:left="840" w:firstLineChars="0" w:firstLine="0"/>
      </w:pPr>
      <w:r>
        <w:rPr>
          <w:rFonts w:hint="eastAsia"/>
        </w:rPr>
        <w:t>（</w:t>
      </w:r>
      <w:r w:rsidR="0063273B">
        <w:rPr>
          <w:rFonts w:hint="eastAsia"/>
        </w:rPr>
        <w:t>见</w:t>
      </w:r>
      <w:r w:rsidR="0063273B">
        <w:rPr>
          <w:rFonts w:hint="eastAsia"/>
        </w:rPr>
        <w:t>6</w:t>
      </w:r>
      <w:r w:rsidR="0063273B">
        <w:t>1</w:t>
      </w:r>
      <w:r w:rsidR="0063273B">
        <w:rPr>
          <w:rFonts w:hint="eastAsia"/>
        </w:rPr>
        <w:t>,</w:t>
      </w:r>
      <w:r w:rsidR="0063273B">
        <w:t>62</w:t>
      </w:r>
      <w:r w:rsidR="0063273B">
        <w:rPr>
          <w:rFonts w:hint="eastAsia"/>
        </w:rPr>
        <w:t>行</w:t>
      </w:r>
      <w:r>
        <w:rPr>
          <w:rFonts w:hint="eastAsia"/>
        </w:rPr>
        <w:t>），方便之后保存生成的</w:t>
      </w:r>
      <w:r>
        <w:rPr>
          <w:rFonts w:hint="eastAsia"/>
        </w:rPr>
        <w:t>n</w:t>
      </w:r>
      <w:r>
        <w:t>ii</w:t>
      </w:r>
      <w:r>
        <w:rPr>
          <w:rFonts w:hint="eastAsia"/>
        </w:rPr>
        <w:t>图像时使用。</w:t>
      </w:r>
    </w:p>
    <w:p w14:paraId="246E2392" w14:textId="37B2FC3B" w:rsidR="00995B51" w:rsidRDefault="00995B51" w:rsidP="00995B51">
      <w:pPr>
        <w:ind w:left="420" w:firstLineChars="0" w:firstLine="0"/>
        <w:jc w:val="left"/>
      </w:pPr>
      <w:r>
        <w:rPr>
          <w:rFonts w:hint="eastAsia"/>
          <w:noProof/>
        </w:rPr>
        <w:drawing>
          <wp:inline distT="0" distB="0" distL="0" distR="0" wp14:anchorId="68832F42" wp14:editId="37A28733">
            <wp:extent cx="5274310" cy="2299335"/>
            <wp:effectExtent l="0" t="0" r="2540" b="5715"/>
            <wp:docPr id="7" name="图片 7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403C90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4EB92" w14:textId="41A064B1" w:rsidR="00EC645E" w:rsidRDefault="00EF68AD" w:rsidP="006234C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为了方便存储聚类中心的信息，</w:t>
      </w:r>
      <w:r w:rsidR="001752B9">
        <w:rPr>
          <w:rFonts w:hint="eastAsia"/>
        </w:rPr>
        <w:t>又定一个名为</w:t>
      </w:r>
      <w:r w:rsidR="001752B9">
        <w:rPr>
          <w:rFonts w:hint="eastAsia"/>
        </w:rPr>
        <w:t>Cluster</w:t>
      </w:r>
      <w:r w:rsidR="001752B9">
        <w:rPr>
          <w:rFonts w:hint="eastAsia"/>
        </w:rPr>
        <w:t>的类，其中的属性</w:t>
      </w:r>
      <w:r w:rsidR="001752B9">
        <w:rPr>
          <w:rFonts w:hint="eastAsia"/>
        </w:rPr>
        <w:t>h</w:t>
      </w:r>
      <w:r w:rsidR="001752B9">
        <w:t>,w,</w:t>
      </w:r>
      <w:r w:rsidR="004F588D">
        <w:t>d,</w:t>
      </w:r>
      <w:r w:rsidR="001752B9">
        <w:t>l,a,b</w:t>
      </w:r>
      <w:r w:rsidR="001752B9">
        <w:rPr>
          <w:rFonts w:hint="eastAsia"/>
        </w:rPr>
        <w:t>分别代表一个聚类中心的</w:t>
      </w:r>
      <w:r w:rsidR="00553DAA">
        <w:rPr>
          <w:rFonts w:hint="eastAsia"/>
        </w:rPr>
        <w:t>像素坐标（</w:t>
      </w:r>
      <w:r w:rsidR="00553DAA">
        <w:rPr>
          <w:rFonts w:hint="eastAsia"/>
        </w:rPr>
        <w:t>h</w:t>
      </w:r>
      <w:r w:rsidR="00553DAA">
        <w:t>,w</w:t>
      </w:r>
      <w:r w:rsidR="004F588D">
        <w:rPr>
          <w:rFonts w:hint="eastAsia"/>
        </w:rPr>
        <w:t>,</w:t>
      </w:r>
      <w:r w:rsidR="004F588D">
        <w:t>d</w:t>
      </w:r>
      <w:r w:rsidR="00553DAA">
        <w:rPr>
          <w:rFonts w:hint="eastAsia"/>
        </w:rPr>
        <w:t>）和</w:t>
      </w:r>
      <w:r w:rsidR="00553DAA">
        <w:rPr>
          <w:rFonts w:hint="eastAsia"/>
        </w:rPr>
        <w:t>L</w:t>
      </w:r>
      <w:r w:rsidR="00553DAA">
        <w:t>AB</w:t>
      </w:r>
      <w:r w:rsidR="00553DAA">
        <w:rPr>
          <w:rFonts w:hint="eastAsia"/>
        </w:rPr>
        <w:t>空间中的值（</w:t>
      </w:r>
      <w:r w:rsidR="00553DAA">
        <w:rPr>
          <w:rFonts w:hint="eastAsia"/>
        </w:rPr>
        <w:t>l</w:t>
      </w:r>
      <w:r w:rsidR="00553DAA">
        <w:t>,a,b</w:t>
      </w:r>
      <w:r w:rsidR="00553DAA">
        <w:rPr>
          <w:rFonts w:hint="eastAsia"/>
        </w:rPr>
        <w:t>）</w:t>
      </w:r>
      <w:r w:rsidR="00E74260">
        <w:rPr>
          <w:rFonts w:hint="eastAsia"/>
        </w:rPr>
        <w:t>。</w:t>
      </w:r>
      <w:r w:rsidR="00E74260">
        <w:rPr>
          <w:rFonts w:hint="eastAsia"/>
        </w:rPr>
        <w:t>self</w:t>
      </w:r>
      <w:r w:rsidR="00E74260">
        <w:t>.</w:t>
      </w:r>
      <w:r w:rsidR="00E74260">
        <w:rPr>
          <w:rFonts w:hint="eastAsia"/>
        </w:rPr>
        <w:t>pixels</w:t>
      </w:r>
      <w:r w:rsidR="00E74260">
        <w:rPr>
          <w:rFonts w:hint="eastAsia"/>
        </w:rPr>
        <w:t>代表属于此聚类中心的像素点的列表。</w:t>
      </w:r>
    </w:p>
    <w:p w14:paraId="0FFEE1DC" w14:textId="4EF087D2" w:rsidR="00E74260" w:rsidRDefault="00342BB2" w:rsidP="00870ED1">
      <w:pPr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7C975D46" wp14:editId="5AAF75A6">
            <wp:extent cx="3535986" cy="1554615"/>
            <wp:effectExtent l="0" t="0" r="762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D407F72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986" cy="155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EC6F3" w14:textId="2BCCF590" w:rsidR="00E74260" w:rsidRDefault="00E74260" w:rsidP="00E74260">
      <w:pPr>
        <w:pStyle w:val="a7"/>
        <w:ind w:left="840" w:firstLineChars="0" w:firstLine="0"/>
      </w:pPr>
    </w:p>
    <w:p w14:paraId="2415D013" w14:textId="5A3E7D31" w:rsidR="00BC05C1" w:rsidRDefault="00023B6D" w:rsidP="002A6A0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Init</w:t>
      </w:r>
      <w:r>
        <w:t>_clusters</w:t>
      </w:r>
      <w:r>
        <w:rPr>
          <w:rFonts w:hint="eastAsia"/>
        </w:rPr>
        <w:t>的作用是</w:t>
      </w:r>
      <w:r w:rsidR="00787122">
        <w:rPr>
          <w:rFonts w:hint="eastAsia"/>
        </w:rPr>
        <w:t>初始化聚类中心。将</w:t>
      </w:r>
      <w:r w:rsidR="000B7FA4">
        <w:rPr>
          <w:rFonts w:hint="eastAsia"/>
        </w:rPr>
        <w:t>聚类中心均匀分布在图片上，</w:t>
      </w:r>
      <w:r w:rsidR="00787122">
        <w:rPr>
          <w:rFonts w:hint="eastAsia"/>
        </w:rPr>
        <w:t>并将</w:t>
      </w:r>
      <w:r w:rsidR="007D4F4F">
        <w:rPr>
          <w:rFonts w:hint="eastAsia"/>
        </w:rPr>
        <w:t>聚类中心</w:t>
      </w:r>
      <w:r w:rsidR="007D4F4F">
        <w:rPr>
          <w:rFonts w:hint="eastAsia"/>
        </w:rPr>
        <w:t>c</w:t>
      </w:r>
      <w:r w:rsidR="007D4F4F">
        <w:t>luster</w:t>
      </w:r>
      <w:r w:rsidR="00252808">
        <w:t xml:space="preserve"> </w:t>
      </w:r>
      <w:r w:rsidR="007D4F4F">
        <w:t>(type</w:t>
      </w:r>
      <w:r w:rsidR="007D4F4F">
        <w:rPr>
          <w:rFonts w:hint="eastAsia"/>
        </w:rPr>
        <w:t>为（</w:t>
      </w:r>
      <w:r w:rsidR="007D4F4F">
        <w:rPr>
          <w:rFonts w:hint="eastAsia"/>
        </w:rPr>
        <w:t>4</w:t>
      </w:r>
      <w:r w:rsidR="007D4F4F">
        <w:rPr>
          <w:rFonts w:hint="eastAsia"/>
        </w:rPr>
        <w:t>）中定义的</w:t>
      </w:r>
      <w:r w:rsidR="007D4F4F">
        <w:t>Cluste</w:t>
      </w:r>
      <w:r w:rsidR="007D4F4F">
        <w:rPr>
          <w:rFonts w:hint="eastAsia"/>
        </w:rPr>
        <w:t>r</w:t>
      </w:r>
      <w:r w:rsidR="007D4F4F">
        <w:rPr>
          <w:rFonts w:hint="eastAsia"/>
        </w:rPr>
        <w:t>类</w:t>
      </w:r>
      <w:r w:rsidR="00252808">
        <w:rPr>
          <w:rFonts w:hint="eastAsia"/>
        </w:rPr>
        <w:t>)</w:t>
      </w:r>
      <w:r w:rsidR="00252808">
        <w:rPr>
          <w:rFonts w:hint="eastAsia"/>
        </w:rPr>
        <w:t>添加到</w:t>
      </w:r>
      <w:r w:rsidR="00252808">
        <w:rPr>
          <w:rFonts w:hint="eastAsia"/>
        </w:rPr>
        <w:t>s</w:t>
      </w:r>
      <w:r w:rsidR="00252808">
        <w:t>elf.clusters</w:t>
      </w:r>
      <w:r w:rsidR="00252808">
        <w:rPr>
          <w:rFonts w:hint="eastAsia"/>
        </w:rPr>
        <w:t>列表中。</w:t>
      </w:r>
    </w:p>
    <w:p w14:paraId="3844B61E" w14:textId="336DDC2F" w:rsidR="00742DBE" w:rsidRDefault="007D6FB5" w:rsidP="00342BB2">
      <w:pPr>
        <w:ind w:firstLineChars="0" w:firstLine="0"/>
      </w:pPr>
      <w:r>
        <w:rPr>
          <w:noProof/>
        </w:rPr>
        <w:t>*3</w:t>
      </w:r>
      <w:r w:rsidR="00342BB2">
        <w:rPr>
          <w:rFonts w:hint="eastAsia"/>
          <w:noProof/>
        </w:rPr>
        <w:drawing>
          <wp:inline distT="0" distB="0" distL="0" distR="0" wp14:anchorId="4EAD72DF" wp14:editId="0CF8418C">
            <wp:extent cx="5274310" cy="1954530"/>
            <wp:effectExtent l="0" t="0" r="254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40F520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53387" w14:textId="77777777" w:rsidR="00252808" w:rsidRDefault="00252808" w:rsidP="00BC05C1">
      <w:pPr>
        <w:pStyle w:val="a7"/>
        <w:ind w:left="840" w:firstLineChars="0" w:firstLine="0"/>
      </w:pPr>
    </w:p>
    <w:p w14:paraId="471B5E69" w14:textId="794E9333" w:rsidR="00E74260" w:rsidRDefault="00252808" w:rsidP="00252808">
      <w:pPr>
        <w:pStyle w:val="a7"/>
        <w:numPr>
          <w:ilvl w:val="0"/>
          <w:numId w:val="5"/>
        </w:numPr>
        <w:ind w:firstLineChars="0"/>
      </w:pPr>
      <w:r>
        <w:t>Move_clusters</w:t>
      </w:r>
      <w:r>
        <w:rPr>
          <w:rFonts w:hint="eastAsia"/>
        </w:rPr>
        <w:t xml:space="preserve"> </w:t>
      </w:r>
      <w:r w:rsidR="00065F4B">
        <w:rPr>
          <w:rFonts w:hint="eastAsia"/>
        </w:rPr>
        <w:t>在每个聚类中心</w:t>
      </w:r>
      <w:r w:rsidR="00065F4B">
        <w:rPr>
          <w:rFonts w:hint="eastAsia"/>
        </w:rPr>
        <w:t>3</w:t>
      </w:r>
      <w:r w:rsidR="00065F4B">
        <w:t>*3</w:t>
      </w:r>
      <w:r w:rsidR="007D6FB5">
        <w:t>*3</w:t>
      </w:r>
      <w:r w:rsidR="00065F4B">
        <w:rPr>
          <w:rFonts w:hint="eastAsia"/>
        </w:rPr>
        <w:t>领域内选择</w:t>
      </w:r>
      <w:r w:rsidR="008B0C2E">
        <w:rPr>
          <w:rFonts w:hint="eastAsia"/>
        </w:rPr>
        <w:t>出梯度最小的点作为新的聚类中心。这样做的目的是为了避免聚类中心</w:t>
      </w:r>
      <w:r w:rsidR="00AA2B72">
        <w:rPr>
          <w:rFonts w:hint="eastAsia"/>
        </w:rPr>
        <w:t>落在梯度较大的轮廓边界，以影响后续聚类</w:t>
      </w:r>
      <w:r w:rsidR="00B31DC7">
        <w:rPr>
          <w:rFonts w:hint="eastAsia"/>
        </w:rPr>
        <w:t>效果。</w:t>
      </w:r>
      <w:r w:rsidR="00502A71">
        <w:rPr>
          <w:rFonts w:hint="eastAsia"/>
        </w:rPr>
        <w:t>代码</w:t>
      </w:r>
      <w:r w:rsidR="007B0E13">
        <w:t>96,98,100</w:t>
      </w:r>
      <w:r w:rsidR="009E2E62">
        <w:rPr>
          <w:rFonts w:hint="eastAsia"/>
        </w:rPr>
        <w:t>行的</w:t>
      </w:r>
      <w:r w:rsidR="009E2E62">
        <w:rPr>
          <w:rFonts w:hint="eastAsia"/>
        </w:rPr>
        <w:t>if</w:t>
      </w:r>
      <w:r w:rsidR="009E2E62">
        <w:rPr>
          <w:rFonts w:hint="eastAsia"/>
        </w:rPr>
        <w:t>语句是为了防止</w:t>
      </w:r>
      <w:r w:rsidR="009E2E62">
        <w:rPr>
          <w:rFonts w:hint="eastAsia"/>
        </w:rPr>
        <w:t>3*</w:t>
      </w:r>
      <w:r w:rsidR="009E2E62">
        <w:t>3</w:t>
      </w:r>
      <w:r w:rsidR="007B0E13">
        <w:t>*3</w:t>
      </w:r>
      <w:r w:rsidR="009E2E62">
        <w:rPr>
          <w:rFonts w:hint="eastAsia"/>
        </w:rPr>
        <w:t>领域超出图片像素范围</w:t>
      </w:r>
      <w:r w:rsidR="00BB1845">
        <w:rPr>
          <w:rFonts w:hint="eastAsia"/>
        </w:rPr>
        <w:t>。</w:t>
      </w:r>
      <w:r w:rsidR="00255CFF">
        <w:t>94</w:t>
      </w:r>
      <w:r w:rsidR="00255CFF">
        <w:rPr>
          <w:rFonts w:hint="eastAsia"/>
        </w:rPr>
        <w:t>和</w:t>
      </w:r>
      <w:r w:rsidR="00255CFF">
        <w:rPr>
          <w:rFonts w:hint="eastAsia"/>
        </w:rPr>
        <w:t>1</w:t>
      </w:r>
      <w:r w:rsidR="00255CFF">
        <w:t>01</w:t>
      </w:r>
      <w:r w:rsidR="00954FD1">
        <w:rPr>
          <w:rFonts w:hint="eastAsia"/>
        </w:rPr>
        <w:t>行调用的</w:t>
      </w:r>
      <w:r w:rsidR="00954FD1">
        <w:rPr>
          <w:rFonts w:hint="eastAsia"/>
        </w:rPr>
        <w:t>s</w:t>
      </w:r>
      <w:r w:rsidR="00954FD1">
        <w:t>elf.get_gradient</w:t>
      </w:r>
      <w:r w:rsidR="00954FD1">
        <w:rPr>
          <w:rFonts w:hint="eastAsia"/>
        </w:rPr>
        <w:t>（</w:t>
      </w:r>
      <w:r w:rsidR="00954FD1">
        <w:rPr>
          <w:rFonts w:hint="eastAsia"/>
        </w:rPr>
        <w:t>h</w:t>
      </w:r>
      <w:r w:rsidR="00954FD1">
        <w:t>,w</w:t>
      </w:r>
      <w:r w:rsidR="00255CFF">
        <w:rPr>
          <w:rFonts w:hint="eastAsia"/>
        </w:rPr>
        <w:t>,</w:t>
      </w:r>
      <w:r w:rsidR="00255CFF">
        <w:t>d</w:t>
      </w:r>
      <w:r w:rsidR="00954FD1">
        <w:rPr>
          <w:rFonts w:hint="eastAsia"/>
        </w:rPr>
        <w:t>）方法会返回</w:t>
      </w:r>
      <w:r w:rsidR="0051061F">
        <w:rPr>
          <w:rFonts w:hint="eastAsia"/>
        </w:rPr>
        <w:t>坐标为（</w:t>
      </w:r>
      <w:r w:rsidR="0051061F">
        <w:rPr>
          <w:rFonts w:hint="eastAsia"/>
        </w:rPr>
        <w:t>h</w:t>
      </w:r>
      <w:r w:rsidR="0051061F">
        <w:t>,w</w:t>
      </w:r>
      <w:r w:rsidR="00255CFF">
        <w:t>,d</w:t>
      </w:r>
      <w:r w:rsidR="0051061F">
        <w:rPr>
          <w:rFonts w:hint="eastAsia"/>
        </w:rPr>
        <w:t>）点的梯度值。</w:t>
      </w:r>
    </w:p>
    <w:p w14:paraId="125DEB6A" w14:textId="13F0B700" w:rsidR="00B31DC7" w:rsidRDefault="00B85AF4" w:rsidP="00870ED1">
      <w:pPr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14A92DA8" wp14:editId="437D153E">
            <wp:extent cx="5151566" cy="2895851"/>
            <wp:effectExtent l="0" t="0" r="0" b="0"/>
            <wp:docPr id="27" name="图片 27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D40C56B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1566" cy="2895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1D603" w14:textId="356BDBBA" w:rsidR="00BB1845" w:rsidRDefault="00BB1845" w:rsidP="00B31DC7">
      <w:pPr>
        <w:pStyle w:val="a7"/>
        <w:ind w:left="840" w:firstLineChars="0" w:firstLine="0"/>
      </w:pPr>
    </w:p>
    <w:p w14:paraId="0C1AFF67" w14:textId="4C178F07" w:rsidR="0051061F" w:rsidRDefault="0051061F" w:rsidP="0051061F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s</w:t>
      </w:r>
      <w:r>
        <w:t>elf.get_gradient</w:t>
      </w:r>
      <w:r>
        <w:rPr>
          <w:rFonts w:hint="eastAsia"/>
        </w:rPr>
        <w:t>（</w:t>
      </w:r>
      <w:r>
        <w:rPr>
          <w:rFonts w:hint="eastAsia"/>
        </w:rPr>
        <w:t>h</w:t>
      </w:r>
      <w:r>
        <w:t>,w</w:t>
      </w:r>
      <w:r w:rsidR="00340110">
        <w:t>,d</w:t>
      </w:r>
      <w:r>
        <w:rPr>
          <w:rFonts w:hint="eastAsia"/>
        </w:rPr>
        <w:t>）方法会返回坐标为（</w:t>
      </w:r>
      <w:r>
        <w:rPr>
          <w:rFonts w:hint="eastAsia"/>
        </w:rPr>
        <w:t>h</w:t>
      </w:r>
      <w:r>
        <w:t>,w</w:t>
      </w:r>
      <w:r w:rsidR="00340110">
        <w:t>,d</w:t>
      </w:r>
      <w:r>
        <w:rPr>
          <w:rFonts w:hint="eastAsia"/>
        </w:rPr>
        <w:t>）点的梯度值。当</w:t>
      </w:r>
      <w:r w:rsidR="001927C9">
        <w:rPr>
          <w:rFonts w:hint="eastAsia"/>
        </w:rPr>
        <w:t>像素点落在图片边沿</w:t>
      </w:r>
      <w:r w:rsidR="00264DCC">
        <w:rPr>
          <w:rFonts w:hint="eastAsia"/>
        </w:rPr>
        <w:t>（</w:t>
      </w:r>
      <w:r w:rsidR="00264DCC">
        <w:rPr>
          <w:rFonts w:hint="eastAsia"/>
        </w:rPr>
        <w:t>w</w:t>
      </w:r>
      <w:r w:rsidR="001927C9">
        <w:t>=p_width-1</w:t>
      </w:r>
      <w:r w:rsidR="001927C9">
        <w:rPr>
          <w:rFonts w:hint="eastAsia"/>
        </w:rPr>
        <w:t>或</w:t>
      </w:r>
      <w:r w:rsidR="00264DCC">
        <w:rPr>
          <w:rFonts w:hint="eastAsia"/>
        </w:rPr>
        <w:t>h</w:t>
      </w:r>
      <w:r w:rsidR="00264DCC">
        <w:t>=p_height-1</w:t>
      </w:r>
      <w:r w:rsidR="00264DCC">
        <w:rPr>
          <w:rFonts w:hint="eastAsia"/>
        </w:rPr>
        <w:t>时），返回的梯度值为无穷大</w:t>
      </w:r>
      <w:r w:rsidR="00264DCC">
        <w:rPr>
          <w:rFonts w:hint="eastAsia"/>
        </w:rPr>
        <w:t>i</w:t>
      </w:r>
      <w:r w:rsidR="00264DCC">
        <w:t>nf</w:t>
      </w:r>
      <w:r w:rsidR="00264DCC">
        <w:rPr>
          <w:rFonts w:hint="eastAsia"/>
        </w:rPr>
        <w:t>。</w:t>
      </w:r>
    </w:p>
    <w:p w14:paraId="306D4FE4" w14:textId="3D632C0C" w:rsidR="00264DCC" w:rsidRDefault="00340110" w:rsidP="00870ED1">
      <w:pPr>
        <w:ind w:left="420" w:firstLineChars="0" w:firstLine="0"/>
      </w:pPr>
      <w:r>
        <w:rPr>
          <w:noProof/>
        </w:rPr>
        <w:drawing>
          <wp:inline distT="0" distB="0" distL="0" distR="0" wp14:anchorId="209D910B" wp14:editId="674797D5">
            <wp:extent cx="5128704" cy="1813717"/>
            <wp:effectExtent l="0" t="0" r="0" b="0"/>
            <wp:docPr id="29" name="图片 29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4082DB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8704" cy="1813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B413C" w14:textId="77777777" w:rsidR="001B7735" w:rsidRDefault="001B7735" w:rsidP="006C69DB">
      <w:pPr>
        <w:ind w:firstLineChars="0" w:firstLine="0"/>
      </w:pPr>
    </w:p>
    <w:p w14:paraId="42F93FCF" w14:textId="263EB988" w:rsidR="00264DCC" w:rsidRDefault="001B0FE7" w:rsidP="00264DCC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i</w:t>
      </w:r>
      <w:r>
        <w:t>te</w:t>
      </w:r>
      <w:r w:rsidR="008B55C0">
        <w:t>rate</w:t>
      </w:r>
      <w:r w:rsidR="008B55C0">
        <w:rPr>
          <w:rFonts w:hint="eastAsia"/>
        </w:rPr>
        <w:t>方法对</w:t>
      </w:r>
      <w:r w:rsidR="00F35A67">
        <w:rPr>
          <w:rFonts w:hint="eastAsia"/>
        </w:rPr>
        <w:t>给像素分配聚类中心，更新聚类中心的值，</w:t>
      </w:r>
      <w:r w:rsidR="00CF1E32">
        <w:rPr>
          <w:rFonts w:hint="eastAsia"/>
        </w:rPr>
        <w:t>存储照片这三个过程进行迭代。</w:t>
      </w:r>
    </w:p>
    <w:p w14:paraId="52EBDCF3" w14:textId="2DEE2825" w:rsidR="00682CB3" w:rsidRDefault="00CF1E32" w:rsidP="00CF1E32">
      <w:pPr>
        <w:pStyle w:val="a7"/>
        <w:ind w:left="840" w:firstLineChars="0" w:firstLine="0"/>
      </w:pPr>
      <w:r>
        <w:rPr>
          <w:rFonts w:hint="eastAsia"/>
        </w:rPr>
        <w:t>其中代码</w:t>
      </w:r>
      <w:r w:rsidR="002022FA">
        <w:t>132</w:t>
      </w:r>
      <w:r>
        <w:rPr>
          <w:rFonts w:hint="eastAsia"/>
        </w:rPr>
        <w:t>行初始化距离矩阵</w:t>
      </w:r>
      <w:r>
        <w:rPr>
          <w:rFonts w:hint="eastAsia"/>
        </w:rPr>
        <w:t>d</w:t>
      </w:r>
      <w:r>
        <w:t>istance</w:t>
      </w:r>
      <w:r w:rsidR="00DA2FB3">
        <w:rPr>
          <w:rFonts w:hint="eastAsia"/>
        </w:rPr>
        <w:t>,</w:t>
      </w:r>
      <w:r w:rsidR="00DA2FB3">
        <w:t xml:space="preserve"> distance[i][j]</w:t>
      </w:r>
      <w:r w:rsidR="006C69DB">
        <w:t>[</w:t>
      </w:r>
      <w:r w:rsidR="00520AF2">
        <w:t>l]</w:t>
      </w:r>
      <w:r w:rsidR="00DA2FB3">
        <w:rPr>
          <w:rFonts w:hint="eastAsia"/>
        </w:rPr>
        <w:t>代表</w:t>
      </w:r>
      <w:r w:rsidR="001C4539">
        <w:rPr>
          <w:rFonts w:hint="eastAsia"/>
        </w:rPr>
        <w:t>坐标为</w:t>
      </w:r>
      <w:r w:rsidR="001C4539">
        <w:rPr>
          <w:rFonts w:hint="eastAsia"/>
        </w:rPr>
        <w:t>[</w:t>
      </w:r>
      <w:r w:rsidR="00520AF2">
        <w:t>i,j,l</w:t>
      </w:r>
      <w:r w:rsidR="001C4539">
        <w:t>]</w:t>
      </w:r>
      <w:r w:rsidR="001C4539">
        <w:rPr>
          <w:rFonts w:hint="eastAsia"/>
        </w:rPr>
        <w:t>的像素点</w:t>
      </w:r>
      <w:r w:rsidR="00E64054">
        <w:rPr>
          <w:rFonts w:hint="eastAsia"/>
        </w:rPr>
        <w:t>到与</w:t>
      </w:r>
      <w:r w:rsidR="00D61829">
        <w:rPr>
          <w:rFonts w:hint="eastAsia"/>
        </w:rPr>
        <w:t>所有</w:t>
      </w:r>
      <w:r w:rsidR="006551C3">
        <w:rPr>
          <w:rFonts w:hint="eastAsia"/>
        </w:rPr>
        <w:t>2S</w:t>
      </w:r>
      <w:r w:rsidR="006551C3">
        <w:t>*2S</w:t>
      </w:r>
      <w:r w:rsidR="002022FA">
        <w:t>*2S</w:t>
      </w:r>
      <w:r w:rsidR="006551C3">
        <w:rPr>
          <w:rFonts w:hint="eastAsia"/>
        </w:rPr>
        <w:t>包含该像素点的</w:t>
      </w:r>
      <w:r w:rsidR="00D61829">
        <w:rPr>
          <w:rFonts w:hint="eastAsia"/>
        </w:rPr>
        <w:t>聚类中心的距离的最小值。初始化时</w:t>
      </w:r>
      <w:r w:rsidR="00D61829">
        <w:rPr>
          <w:rFonts w:hint="eastAsia"/>
        </w:rPr>
        <w:t>d</w:t>
      </w:r>
      <w:r w:rsidR="00D61829">
        <w:t>istance</w:t>
      </w:r>
      <w:r w:rsidR="00D61829">
        <w:rPr>
          <w:rFonts w:hint="eastAsia"/>
        </w:rPr>
        <w:t>中所有的值都为无穷大</w:t>
      </w:r>
      <w:r w:rsidR="00D61829">
        <w:rPr>
          <w:rFonts w:hint="eastAsia"/>
        </w:rPr>
        <w:t>inf</w:t>
      </w:r>
      <w:r w:rsidR="00D3238B">
        <w:rPr>
          <w:rFonts w:hint="eastAsia"/>
        </w:rPr>
        <w:t>。</w:t>
      </w:r>
    </w:p>
    <w:p w14:paraId="4F604A8E" w14:textId="36AA9A46" w:rsidR="00CF1E32" w:rsidRDefault="00682CB3" w:rsidP="00275E3F">
      <w:pPr>
        <w:pStyle w:val="a7"/>
        <w:ind w:left="840" w:firstLineChars="0" w:firstLine="0"/>
        <w:jc w:val="left"/>
      </w:pPr>
      <w:r>
        <w:t>Distance</w:t>
      </w:r>
      <w:r>
        <w:rPr>
          <w:rFonts w:hint="eastAsia"/>
        </w:rPr>
        <w:t>中元素的值的计算过程如下：当</w:t>
      </w:r>
      <w:r w:rsidR="00F16E93">
        <w:rPr>
          <w:rFonts w:hint="eastAsia"/>
        </w:rPr>
        <w:t>坐标为</w:t>
      </w:r>
      <w:r w:rsidR="00F16E93">
        <w:rPr>
          <w:rFonts w:hint="eastAsia"/>
        </w:rPr>
        <w:t>[</w:t>
      </w:r>
      <w:r w:rsidR="00F16E93">
        <w:t>I,j]</w:t>
      </w:r>
      <w:r w:rsidR="00F16E93">
        <w:rPr>
          <w:rFonts w:hint="eastAsia"/>
        </w:rPr>
        <w:t>的像素点在第一个聚类中心的</w:t>
      </w:r>
      <w:r w:rsidR="00F16E93">
        <w:rPr>
          <w:rFonts w:hint="eastAsia"/>
        </w:rPr>
        <w:t>2</w:t>
      </w:r>
      <w:r w:rsidR="00F16E93">
        <w:t>S*2S</w:t>
      </w:r>
      <w:r w:rsidR="002022FA">
        <w:t>*2S</w:t>
      </w:r>
      <w:r w:rsidR="00F16E93">
        <w:rPr>
          <w:rFonts w:hint="eastAsia"/>
        </w:rPr>
        <w:t>领域时，</w:t>
      </w:r>
      <w:r w:rsidR="00B82B25">
        <w:rPr>
          <w:rFonts w:hint="eastAsia"/>
        </w:rPr>
        <w:t>distance[</w:t>
      </w:r>
      <w:r w:rsidR="00B82B25">
        <w:t>i][j]</w:t>
      </w:r>
      <w:r w:rsidR="00B82B25">
        <w:rPr>
          <w:rFonts w:hint="eastAsia"/>
        </w:rPr>
        <w:t>的值由</w:t>
      </w:r>
      <w:r w:rsidR="00B82B25">
        <w:rPr>
          <w:rFonts w:hint="eastAsia"/>
        </w:rPr>
        <w:t>inf</w:t>
      </w:r>
      <w:r w:rsidR="00B82B25">
        <w:rPr>
          <w:rFonts w:hint="eastAsia"/>
        </w:rPr>
        <w:t>更新为</w:t>
      </w:r>
      <w:r w:rsidR="00275E3F">
        <w:rPr>
          <w:rFonts w:hint="eastAsia"/>
        </w:rPr>
        <w:t>距离</w:t>
      </w:r>
      <w:r w:rsidR="00275E3F">
        <w:rPr>
          <w:rFonts w:hint="eastAsia"/>
        </w:rPr>
        <w:t>D</w:t>
      </w:r>
      <w:r w:rsidR="00275E3F" w:rsidRPr="00275E3F">
        <w:rPr>
          <w:rFonts w:hint="eastAsia"/>
          <w:vertAlign w:val="subscript"/>
        </w:rPr>
        <w:t>1</w:t>
      </w:r>
      <w:r w:rsidR="00275E3F">
        <w:rPr>
          <w:rFonts w:hint="eastAsia"/>
        </w:rPr>
        <w:t>。此后，当第</w:t>
      </w:r>
      <w:r w:rsidR="006A120A">
        <w:rPr>
          <w:rFonts w:hint="eastAsia"/>
        </w:rPr>
        <w:t>二个</w:t>
      </w:r>
      <w:r w:rsidR="006A120A">
        <w:rPr>
          <w:rFonts w:hint="eastAsia"/>
        </w:rPr>
        <w:t>2</w:t>
      </w:r>
      <w:r w:rsidR="006A120A">
        <w:t>S*2S</w:t>
      </w:r>
      <w:r w:rsidR="002022FA">
        <w:t>*2S</w:t>
      </w:r>
      <w:r w:rsidR="006A120A">
        <w:rPr>
          <w:rFonts w:hint="eastAsia"/>
        </w:rPr>
        <w:t>领域包含该像素的聚类中心出现时，计算距离</w:t>
      </w:r>
      <w:r w:rsidR="006A120A">
        <w:rPr>
          <w:rFonts w:hint="eastAsia"/>
        </w:rPr>
        <w:lastRenderedPageBreak/>
        <w:t>D</w:t>
      </w:r>
      <w:r w:rsidR="006A120A" w:rsidRPr="006A120A">
        <w:rPr>
          <w:rFonts w:hint="eastAsia"/>
          <w:vertAlign w:val="subscript"/>
        </w:rPr>
        <w:t>2</w:t>
      </w:r>
      <w:r w:rsidR="005C23C1">
        <w:t>,</w:t>
      </w:r>
      <w:r w:rsidR="005C23C1">
        <w:rPr>
          <w:rFonts w:hint="eastAsia"/>
        </w:rPr>
        <w:t>如果</w:t>
      </w:r>
      <w:r w:rsidR="005C23C1">
        <w:rPr>
          <w:rFonts w:hint="eastAsia"/>
        </w:rPr>
        <w:t>D</w:t>
      </w:r>
      <w:r w:rsidR="005C23C1" w:rsidRPr="005C23C1">
        <w:rPr>
          <w:rFonts w:hint="eastAsia"/>
          <w:vertAlign w:val="subscript"/>
        </w:rPr>
        <w:t>2</w:t>
      </w:r>
      <w:r w:rsidR="005C23C1">
        <w:t>&lt;D</w:t>
      </w:r>
      <w:r w:rsidR="005C23C1" w:rsidRPr="005C23C1">
        <w:rPr>
          <w:vertAlign w:val="subscript"/>
        </w:rPr>
        <w:t>1</w:t>
      </w:r>
      <w:r w:rsidR="005C23C1">
        <w:t>,</w:t>
      </w:r>
      <w:r w:rsidR="005C23C1">
        <w:rPr>
          <w:rFonts w:hint="eastAsia"/>
        </w:rPr>
        <w:t>则把</w:t>
      </w:r>
      <w:r w:rsidR="005C23C1">
        <w:rPr>
          <w:rFonts w:hint="eastAsia"/>
        </w:rPr>
        <w:t>distance[</w:t>
      </w:r>
      <w:r w:rsidR="005C23C1">
        <w:t>i][j]</w:t>
      </w:r>
      <w:r w:rsidR="000647CE">
        <w:t>[l]</w:t>
      </w:r>
      <w:r w:rsidR="005C23C1">
        <w:rPr>
          <w:rFonts w:hint="eastAsia"/>
        </w:rPr>
        <w:t>的值更新为距离</w:t>
      </w:r>
      <w:r w:rsidR="005C23C1">
        <w:rPr>
          <w:rFonts w:hint="eastAsia"/>
        </w:rPr>
        <w:t>D</w:t>
      </w:r>
      <w:r w:rsidR="005C23C1">
        <w:rPr>
          <w:vertAlign w:val="subscript"/>
        </w:rPr>
        <w:t>2</w:t>
      </w:r>
      <w:r w:rsidR="005C23C1">
        <w:rPr>
          <w:rFonts w:hint="eastAsia"/>
        </w:rPr>
        <w:t>。</w:t>
      </w:r>
      <w:r w:rsidR="006551C3">
        <w:rPr>
          <w:rFonts w:hint="eastAsia"/>
        </w:rPr>
        <w:t>当整个遍历过程</w:t>
      </w:r>
      <w:r w:rsidR="000647CE">
        <w:rPr>
          <w:rFonts w:hint="eastAsia"/>
        </w:rPr>
        <w:t>结束</w:t>
      </w:r>
      <w:r w:rsidR="006551C3">
        <w:rPr>
          <w:rFonts w:hint="eastAsia"/>
        </w:rPr>
        <w:t>，</w:t>
      </w:r>
      <w:r w:rsidR="006551C3">
        <w:t>distance[i][j]</w:t>
      </w:r>
      <w:r w:rsidR="000647CE">
        <w:t>[l]</w:t>
      </w:r>
      <w:r w:rsidR="006551C3">
        <w:rPr>
          <w:rFonts w:hint="eastAsia"/>
        </w:rPr>
        <w:t>存储着坐标为</w:t>
      </w:r>
      <w:r w:rsidR="006551C3">
        <w:rPr>
          <w:rFonts w:hint="eastAsia"/>
        </w:rPr>
        <w:t>[</w:t>
      </w:r>
      <w:r w:rsidR="006551C3">
        <w:t>I,j</w:t>
      </w:r>
      <w:r w:rsidR="000647CE">
        <w:t>,l</w:t>
      </w:r>
      <w:r w:rsidR="006551C3">
        <w:t>]</w:t>
      </w:r>
      <w:r w:rsidR="006551C3">
        <w:rPr>
          <w:rFonts w:hint="eastAsia"/>
        </w:rPr>
        <w:t>的像素点到与所有</w:t>
      </w:r>
      <w:bookmarkStart w:id="10" w:name="OLE_LINK5"/>
      <w:bookmarkStart w:id="11" w:name="OLE_LINK6"/>
      <w:r w:rsidR="006551C3">
        <w:rPr>
          <w:rFonts w:hint="eastAsia"/>
        </w:rPr>
        <w:t>2S</w:t>
      </w:r>
      <w:r w:rsidR="006551C3">
        <w:t>*2</w:t>
      </w:r>
      <w:r w:rsidR="000647CE">
        <w:t>*2</w:t>
      </w:r>
      <w:r w:rsidR="006551C3">
        <w:t>S</w:t>
      </w:r>
      <w:r w:rsidR="00662780">
        <w:rPr>
          <w:rFonts w:hint="eastAsia"/>
        </w:rPr>
        <w:t>临域</w:t>
      </w:r>
      <w:r w:rsidR="006551C3">
        <w:rPr>
          <w:rFonts w:hint="eastAsia"/>
        </w:rPr>
        <w:t>包含该像素点的</w:t>
      </w:r>
      <w:bookmarkEnd w:id="10"/>
      <w:bookmarkEnd w:id="11"/>
      <w:r w:rsidR="006551C3">
        <w:rPr>
          <w:rFonts w:hint="eastAsia"/>
        </w:rPr>
        <w:t>聚类中心的距离的最小值。</w:t>
      </w:r>
    </w:p>
    <w:p w14:paraId="6FD414C9" w14:textId="713E1E60" w:rsidR="00E712CB" w:rsidRDefault="00E712CB" w:rsidP="00275E3F">
      <w:pPr>
        <w:pStyle w:val="a7"/>
        <w:ind w:left="840" w:firstLineChars="0" w:firstLine="0"/>
        <w:jc w:val="left"/>
      </w:pPr>
      <w:r>
        <w:rPr>
          <w:rFonts w:hint="eastAsia"/>
        </w:rPr>
        <w:t>代码</w:t>
      </w:r>
      <w:r>
        <w:rPr>
          <w:rFonts w:hint="eastAsia"/>
        </w:rPr>
        <w:t>1</w:t>
      </w:r>
      <w:r>
        <w:t>18</w:t>
      </w:r>
      <w:r>
        <w:rPr>
          <w:rFonts w:hint="eastAsia"/>
        </w:rPr>
        <w:t>行建立了一个</w:t>
      </w:r>
      <w:r w:rsidR="00911C24">
        <w:rPr>
          <w:rFonts w:hint="eastAsia"/>
        </w:rPr>
        <w:t>字典</w:t>
      </w:r>
      <w:r w:rsidR="00201615">
        <w:rPr>
          <w:rFonts w:hint="eastAsia"/>
        </w:rPr>
        <w:t>m</w:t>
      </w:r>
      <w:r w:rsidR="00201615">
        <w:t>atch</w:t>
      </w:r>
      <w:r w:rsidR="00911C24">
        <w:rPr>
          <w:rFonts w:hint="eastAsia"/>
        </w:rPr>
        <w:t>，字典的</w:t>
      </w:r>
      <w:r w:rsidR="00911C24">
        <w:rPr>
          <w:rFonts w:hint="eastAsia"/>
        </w:rPr>
        <w:t>k</w:t>
      </w:r>
      <w:r w:rsidR="00911C24">
        <w:t>ey</w:t>
      </w:r>
      <w:r w:rsidR="00911C24">
        <w:rPr>
          <w:rFonts w:hint="eastAsia"/>
        </w:rPr>
        <w:t>为像素，</w:t>
      </w:r>
      <w:r w:rsidR="00911C24">
        <w:rPr>
          <w:rFonts w:hint="eastAsia"/>
        </w:rPr>
        <w:t>v</w:t>
      </w:r>
      <w:r w:rsidR="00911C24">
        <w:t>alue</w:t>
      </w:r>
      <w:r w:rsidR="00911C24">
        <w:rPr>
          <w:rFonts w:hint="eastAsia"/>
        </w:rPr>
        <w:t>为聚类中心。字典存储所有已经配对的像素与聚类中心。</w:t>
      </w:r>
    </w:p>
    <w:p w14:paraId="6AE54A6B" w14:textId="4FF581CF" w:rsidR="001B7735" w:rsidRDefault="006C69DB" w:rsidP="00870ED1">
      <w:pPr>
        <w:ind w:firstLineChars="0" w:firstLine="480"/>
      </w:pPr>
      <w:r>
        <w:rPr>
          <w:noProof/>
        </w:rPr>
        <w:drawing>
          <wp:inline distT="0" distB="0" distL="0" distR="0" wp14:anchorId="1881B0E0" wp14:editId="7F64AE48">
            <wp:extent cx="5274310" cy="3343910"/>
            <wp:effectExtent l="0" t="0" r="2540" b="8890"/>
            <wp:docPr id="30" name="图片 30" descr="图片包含 屏幕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402CE8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DB7C3" w14:textId="77777777" w:rsidR="00B81CC4" w:rsidRDefault="00B81CC4" w:rsidP="00870ED1">
      <w:pPr>
        <w:ind w:firstLineChars="0" w:firstLine="480"/>
      </w:pPr>
    </w:p>
    <w:p w14:paraId="03B546A1" w14:textId="7A7C8253" w:rsidR="001B7735" w:rsidRDefault="001B7735" w:rsidP="00275E3F">
      <w:pPr>
        <w:pStyle w:val="a7"/>
        <w:ind w:left="840" w:firstLineChars="0" w:firstLine="0"/>
        <w:jc w:val="left"/>
      </w:pPr>
    </w:p>
    <w:p w14:paraId="15A0A783" w14:textId="68509E2E" w:rsidR="001B7735" w:rsidRDefault="001B7735" w:rsidP="001B7735">
      <w:pPr>
        <w:pStyle w:val="a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a</w:t>
      </w:r>
      <w:r>
        <w:t>ssign</w:t>
      </w:r>
      <w:r>
        <w:rPr>
          <w:rFonts w:hint="eastAsia"/>
        </w:rPr>
        <w:t>方法对所有</w:t>
      </w:r>
      <w:r w:rsidR="00201B29">
        <w:rPr>
          <w:rFonts w:hint="eastAsia"/>
        </w:rPr>
        <w:t>聚类中心的</w:t>
      </w:r>
      <w:r w:rsidR="00201B29">
        <w:rPr>
          <w:rFonts w:hint="eastAsia"/>
        </w:rPr>
        <w:t>2</w:t>
      </w:r>
      <w:r w:rsidR="00201B29">
        <w:t>S*2S</w:t>
      </w:r>
      <w:r w:rsidR="00D57677">
        <w:t>*2S</w:t>
      </w:r>
      <w:r w:rsidR="00201B29">
        <w:rPr>
          <w:rFonts w:hint="eastAsia"/>
        </w:rPr>
        <w:t>领域内所有的像素点进行遍历</w:t>
      </w:r>
      <w:r w:rsidR="00976651">
        <w:rPr>
          <w:rFonts w:hint="eastAsia"/>
        </w:rPr>
        <w:t>。代码的</w:t>
      </w:r>
      <w:r w:rsidR="00976651">
        <w:rPr>
          <w:rFonts w:hint="eastAsia"/>
        </w:rPr>
        <w:t>1</w:t>
      </w:r>
      <w:r w:rsidR="00C62109">
        <w:t>63</w:t>
      </w:r>
      <w:r w:rsidR="00662780">
        <w:rPr>
          <w:rFonts w:hint="eastAsia"/>
        </w:rPr>
        <w:t>和</w:t>
      </w:r>
      <w:r w:rsidR="00662780">
        <w:rPr>
          <w:rFonts w:hint="eastAsia"/>
        </w:rPr>
        <w:t>1</w:t>
      </w:r>
      <w:r w:rsidR="00C62109">
        <w:t>65</w:t>
      </w:r>
      <w:r w:rsidR="00662780">
        <w:rPr>
          <w:rFonts w:hint="eastAsia"/>
        </w:rPr>
        <w:t>行是防止</w:t>
      </w:r>
      <w:r w:rsidR="00662780">
        <w:rPr>
          <w:rFonts w:hint="eastAsia"/>
        </w:rPr>
        <w:t>2S</w:t>
      </w:r>
      <w:r w:rsidR="00662780">
        <w:t>*2S</w:t>
      </w:r>
      <w:r w:rsidR="00D57677">
        <w:t>*2S</w:t>
      </w:r>
      <w:r w:rsidR="00662780">
        <w:rPr>
          <w:rFonts w:hint="eastAsia"/>
        </w:rPr>
        <w:t>领域内的点超出像素范围。</w:t>
      </w:r>
      <w:r w:rsidR="00D021F7">
        <w:rPr>
          <w:rFonts w:hint="eastAsia"/>
        </w:rPr>
        <w:t>如果像素点</w:t>
      </w:r>
      <w:r w:rsidR="00D021F7">
        <w:rPr>
          <w:rFonts w:hint="eastAsia"/>
        </w:rPr>
        <w:t>[</w:t>
      </w:r>
      <w:r w:rsidR="00E958DF">
        <w:t>h,w</w:t>
      </w:r>
      <w:r w:rsidR="00C62109">
        <w:t>,d</w:t>
      </w:r>
      <w:r w:rsidR="00E958DF">
        <w:rPr>
          <w:rFonts w:hint="eastAsia"/>
        </w:rPr>
        <w:t>]</w:t>
      </w:r>
      <w:r w:rsidR="00E958DF">
        <w:rPr>
          <w:rFonts w:hint="eastAsia"/>
        </w:rPr>
        <w:t>与聚类中心</w:t>
      </w:r>
      <w:r w:rsidR="00E958DF">
        <w:rPr>
          <w:rFonts w:hint="eastAsia"/>
        </w:rPr>
        <w:t>c</w:t>
      </w:r>
      <w:r w:rsidR="00E958DF">
        <w:t>luster[k]</w:t>
      </w:r>
      <w:r w:rsidR="00E958DF">
        <w:rPr>
          <w:rFonts w:hint="eastAsia"/>
        </w:rPr>
        <w:t>的距离小于</w:t>
      </w:r>
      <w:r w:rsidR="00E958DF">
        <w:rPr>
          <w:rFonts w:hint="eastAsia"/>
        </w:rPr>
        <w:t>d</w:t>
      </w:r>
      <w:r w:rsidR="00E958DF">
        <w:t>istance[h][w]</w:t>
      </w:r>
      <w:r w:rsidR="00C62109">
        <w:t>[</w:t>
      </w:r>
      <w:r w:rsidR="0035523C">
        <w:t>d]</w:t>
      </w:r>
      <w:r w:rsidR="00E958DF">
        <w:t xml:space="preserve">, </w:t>
      </w:r>
      <w:r w:rsidR="00E712CB">
        <w:rPr>
          <w:rFonts w:hint="eastAsia"/>
        </w:rPr>
        <w:t>则需要更新</w:t>
      </w:r>
      <w:r w:rsidR="00E712CB">
        <w:rPr>
          <w:rFonts w:hint="eastAsia"/>
        </w:rPr>
        <w:t>d</w:t>
      </w:r>
      <w:r w:rsidR="00E712CB">
        <w:t>istance[h][w]</w:t>
      </w:r>
      <w:r w:rsidR="0035523C">
        <w:t>[d]</w:t>
      </w:r>
      <w:r w:rsidR="00E712CB">
        <w:rPr>
          <w:rFonts w:hint="eastAsia"/>
        </w:rPr>
        <w:t>的值。</w:t>
      </w:r>
      <w:r w:rsidR="00201615">
        <w:rPr>
          <w:rFonts w:hint="eastAsia"/>
        </w:rPr>
        <w:t>如果像素（</w:t>
      </w:r>
      <w:r w:rsidR="00201615">
        <w:rPr>
          <w:rFonts w:hint="eastAsia"/>
        </w:rPr>
        <w:t>h</w:t>
      </w:r>
      <w:r w:rsidR="00201615">
        <w:t>,w</w:t>
      </w:r>
      <w:r w:rsidR="0035523C">
        <w:t>,d</w:t>
      </w:r>
      <w:r w:rsidR="00201615">
        <w:rPr>
          <w:rFonts w:hint="eastAsia"/>
        </w:rPr>
        <w:t>）在字典</w:t>
      </w:r>
      <w:r w:rsidR="00201615">
        <w:rPr>
          <w:rFonts w:hint="eastAsia"/>
        </w:rPr>
        <w:t>m</w:t>
      </w:r>
      <w:r w:rsidR="00201615">
        <w:t>atch</w:t>
      </w:r>
      <w:r w:rsidR="00201615">
        <w:rPr>
          <w:rFonts w:hint="eastAsia"/>
        </w:rPr>
        <w:t>的</w:t>
      </w:r>
      <w:r w:rsidR="00BF055A">
        <w:rPr>
          <w:rFonts w:hint="eastAsia"/>
        </w:rPr>
        <w:t>Key</w:t>
      </w:r>
      <w:r w:rsidR="00BF055A">
        <w:t xml:space="preserve"> list</w:t>
      </w:r>
      <w:r w:rsidR="00BF055A">
        <w:rPr>
          <w:rFonts w:hint="eastAsia"/>
        </w:rPr>
        <w:t>中，说明（</w:t>
      </w:r>
      <w:r w:rsidR="00BF055A">
        <w:rPr>
          <w:rFonts w:hint="eastAsia"/>
        </w:rPr>
        <w:t>h</w:t>
      </w:r>
      <w:r w:rsidR="00BF055A">
        <w:t>,w</w:t>
      </w:r>
      <w:r w:rsidR="0035523C">
        <w:t>,d</w:t>
      </w:r>
      <w:r w:rsidR="00BF055A">
        <w:rPr>
          <w:rFonts w:hint="eastAsia"/>
        </w:rPr>
        <w:t>）之前与其他的聚类中心配对过，需要除去</w:t>
      </w:r>
      <w:r w:rsidR="00AE25FE">
        <w:rPr>
          <w:rFonts w:hint="eastAsia"/>
        </w:rPr>
        <w:t>之前</w:t>
      </w:r>
      <w:r w:rsidR="00801EB2">
        <w:rPr>
          <w:rFonts w:hint="eastAsia"/>
        </w:rPr>
        <w:t>与</w:t>
      </w:r>
      <w:r w:rsidR="00AE25FE">
        <w:rPr>
          <w:rFonts w:hint="eastAsia"/>
        </w:rPr>
        <w:t>该像素</w:t>
      </w:r>
      <w:r w:rsidR="00801EB2">
        <w:rPr>
          <w:rFonts w:hint="eastAsia"/>
        </w:rPr>
        <w:t>配对的</w:t>
      </w:r>
      <w:r w:rsidR="00801EB2">
        <w:rPr>
          <w:rFonts w:hint="eastAsia"/>
        </w:rPr>
        <w:t>c</w:t>
      </w:r>
      <w:r w:rsidR="00801EB2">
        <w:t>luster</w:t>
      </w:r>
      <w:r w:rsidR="00801EB2">
        <w:rPr>
          <w:rFonts w:hint="eastAsia"/>
        </w:rPr>
        <w:t>的</w:t>
      </w:r>
      <w:r w:rsidR="00801EB2">
        <w:rPr>
          <w:rFonts w:hint="eastAsia"/>
        </w:rPr>
        <w:t>pixels</w:t>
      </w:r>
      <w:r w:rsidR="00AE25FE">
        <w:rPr>
          <w:rFonts w:hint="eastAsia"/>
        </w:rPr>
        <w:t>里的该像素</w:t>
      </w:r>
      <w:r w:rsidR="00FE10B6">
        <w:rPr>
          <w:rFonts w:hint="eastAsia"/>
        </w:rPr>
        <w:t>（代码</w:t>
      </w:r>
      <w:r w:rsidR="00234638">
        <w:t>172,173</w:t>
      </w:r>
      <w:r w:rsidR="00FE10B6">
        <w:rPr>
          <w:rFonts w:hint="eastAsia"/>
        </w:rPr>
        <w:t>行）。之后将</w:t>
      </w:r>
      <w:r w:rsidR="00BB0935">
        <w:rPr>
          <w:rFonts w:hint="eastAsia"/>
        </w:rPr>
        <w:t>新的键值对添加到</w:t>
      </w:r>
      <w:r w:rsidR="00BB0935">
        <w:rPr>
          <w:rFonts w:hint="eastAsia"/>
        </w:rPr>
        <w:t>m</w:t>
      </w:r>
      <w:r w:rsidR="00BB0935">
        <w:t>atch</w:t>
      </w:r>
      <w:r w:rsidR="00BB0935">
        <w:rPr>
          <w:rFonts w:hint="eastAsia"/>
        </w:rPr>
        <w:t>字典中。最后</w:t>
      </w:r>
      <w:r w:rsidR="005977E0">
        <w:rPr>
          <w:rFonts w:hint="eastAsia"/>
        </w:rPr>
        <w:t>把像素（</w:t>
      </w:r>
      <w:r w:rsidR="005977E0">
        <w:rPr>
          <w:rFonts w:hint="eastAsia"/>
        </w:rPr>
        <w:t>h</w:t>
      </w:r>
      <w:r w:rsidR="005977E0">
        <w:t>,w</w:t>
      </w:r>
      <w:r w:rsidR="00234638">
        <w:t>,d</w:t>
      </w:r>
      <w:r w:rsidR="005977E0">
        <w:rPr>
          <w:rFonts w:hint="eastAsia"/>
        </w:rPr>
        <w:t>）</w:t>
      </w:r>
      <w:r w:rsidR="004D04E7">
        <w:rPr>
          <w:rFonts w:hint="eastAsia"/>
        </w:rPr>
        <w:t>加入到</w:t>
      </w:r>
      <w:r w:rsidR="004D04E7">
        <w:rPr>
          <w:rFonts w:hint="eastAsia"/>
        </w:rPr>
        <w:t>c</w:t>
      </w:r>
      <w:r w:rsidR="004D04E7">
        <w:t>luster</w:t>
      </w:r>
      <w:r w:rsidR="004D04E7">
        <w:rPr>
          <w:rFonts w:hint="eastAsia"/>
        </w:rPr>
        <w:t>的</w:t>
      </w:r>
      <w:r w:rsidR="004D04E7">
        <w:rPr>
          <w:rFonts w:hint="eastAsia"/>
        </w:rPr>
        <w:t>p</w:t>
      </w:r>
      <w:r w:rsidR="004D04E7">
        <w:t>ixels</w:t>
      </w:r>
      <w:r w:rsidR="004D04E7">
        <w:rPr>
          <w:rFonts w:hint="eastAsia"/>
        </w:rPr>
        <w:t>列表中。</w:t>
      </w:r>
    </w:p>
    <w:p w14:paraId="458578FE" w14:textId="2C5A2252" w:rsidR="004D04E7" w:rsidRDefault="004D04E7" w:rsidP="006247B1">
      <w:pPr>
        <w:pStyle w:val="a7"/>
        <w:ind w:left="840" w:firstLineChars="0"/>
        <w:jc w:val="left"/>
      </w:pPr>
      <w:r>
        <w:rPr>
          <w:rFonts w:hint="eastAsia"/>
        </w:rPr>
        <w:t>此处</w:t>
      </w:r>
      <w:r w:rsidR="000273AB">
        <w:rPr>
          <w:rFonts w:hint="eastAsia"/>
        </w:rPr>
        <w:t>有字典</w:t>
      </w:r>
      <w:r w:rsidR="000273AB">
        <w:t>match</w:t>
      </w:r>
      <w:r w:rsidR="000273AB">
        <w:rPr>
          <w:rFonts w:hint="eastAsia"/>
        </w:rPr>
        <w:t>和列表</w:t>
      </w:r>
      <w:r w:rsidR="000273AB">
        <w:rPr>
          <w:rFonts w:hint="eastAsia"/>
        </w:rPr>
        <w:t>c</w:t>
      </w:r>
      <w:r w:rsidR="000273AB">
        <w:t>luster.pixels</w:t>
      </w:r>
      <w:r w:rsidR="000273AB">
        <w:rPr>
          <w:rFonts w:hint="eastAsia"/>
        </w:rPr>
        <w:t>都记载了配对信息，这样做的</w:t>
      </w:r>
      <w:r w:rsidR="00F53F96">
        <w:rPr>
          <w:rFonts w:hint="eastAsia"/>
        </w:rPr>
        <w:t>好处是：当更新</w:t>
      </w:r>
      <w:r w:rsidR="00A86E6B">
        <w:rPr>
          <w:rFonts w:hint="eastAsia"/>
        </w:rPr>
        <w:t>c</w:t>
      </w:r>
      <w:r w:rsidR="00A86E6B">
        <w:t>luster</w:t>
      </w:r>
      <w:r w:rsidR="00A86E6B">
        <w:rPr>
          <w:rFonts w:hint="eastAsia"/>
        </w:rPr>
        <w:t>时，</w:t>
      </w:r>
      <w:r w:rsidR="003E5721">
        <w:rPr>
          <w:rFonts w:hint="eastAsia"/>
        </w:rPr>
        <w:t>只需要遍历</w:t>
      </w:r>
      <w:r w:rsidR="00A86E6B">
        <w:rPr>
          <w:rFonts w:hint="eastAsia"/>
        </w:rPr>
        <w:t>c</w:t>
      </w:r>
      <w:r w:rsidR="00A86E6B">
        <w:t>luster.pixels</w:t>
      </w:r>
      <w:r w:rsidR="003E5721">
        <w:rPr>
          <w:rFonts w:hint="eastAsia"/>
        </w:rPr>
        <w:t>中的</w:t>
      </w:r>
      <w:r w:rsidR="003E5721">
        <w:rPr>
          <w:rFonts w:hint="eastAsia"/>
        </w:rPr>
        <w:t>pixel</w:t>
      </w:r>
      <w:r w:rsidR="003E5721">
        <w:rPr>
          <w:rFonts w:hint="eastAsia"/>
        </w:rPr>
        <w:t>，计算平均值，即可得到新的</w:t>
      </w:r>
      <w:r w:rsidR="003E5721">
        <w:rPr>
          <w:rFonts w:hint="eastAsia"/>
        </w:rPr>
        <w:t>c</w:t>
      </w:r>
      <w:r w:rsidR="003E5721">
        <w:t>luster</w:t>
      </w:r>
      <w:r w:rsidR="003E5721">
        <w:rPr>
          <w:rFonts w:hint="eastAsia"/>
        </w:rPr>
        <w:t>。而</w:t>
      </w:r>
      <w:r w:rsidR="006E4994">
        <w:rPr>
          <w:rFonts w:hint="eastAsia"/>
        </w:rPr>
        <w:t>match</w:t>
      </w:r>
      <w:r w:rsidR="006E4994">
        <w:rPr>
          <w:rFonts w:hint="eastAsia"/>
        </w:rPr>
        <w:t>的作用是当需要更新与某个像</w:t>
      </w:r>
      <w:r w:rsidR="006E4994">
        <w:rPr>
          <w:rFonts w:hint="eastAsia"/>
        </w:rPr>
        <w:lastRenderedPageBreak/>
        <w:t>素匹配的聚类中心时，</w:t>
      </w:r>
      <w:r w:rsidR="004D367F">
        <w:rPr>
          <w:rFonts w:hint="eastAsia"/>
        </w:rPr>
        <w:t>可以通过</w:t>
      </w:r>
      <w:r w:rsidR="004D367F">
        <w:rPr>
          <w:rFonts w:hint="eastAsia"/>
        </w:rPr>
        <w:t>match</w:t>
      </w:r>
      <w:r w:rsidR="004D367F">
        <w:rPr>
          <w:rFonts w:hint="eastAsia"/>
        </w:rPr>
        <w:t>字典获得上一次与该像素匹配的聚类中心，由此去除该聚类中心的</w:t>
      </w:r>
      <w:r w:rsidR="004D367F">
        <w:rPr>
          <w:rFonts w:hint="eastAsia"/>
        </w:rPr>
        <w:t>p</w:t>
      </w:r>
      <w:r w:rsidR="004D367F">
        <w:t>iexels</w:t>
      </w:r>
      <w:r w:rsidR="004D367F">
        <w:rPr>
          <w:rFonts w:hint="eastAsia"/>
        </w:rPr>
        <w:t>列表中</w:t>
      </w:r>
      <w:r w:rsidR="0079126F">
        <w:rPr>
          <w:rFonts w:hint="eastAsia"/>
        </w:rPr>
        <w:t>的</w:t>
      </w:r>
      <w:r w:rsidR="008533F7">
        <w:rPr>
          <w:rFonts w:hint="eastAsia"/>
        </w:rPr>
        <w:t>该像素。</w:t>
      </w:r>
    </w:p>
    <w:p w14:paraId="65CF2497" w14:textId="7C43ABCB" w:rsidR="008533F7" w:rsidRDefault="00D57677" w:rsidP="00870ED1">
      <w:pPr>
        <w:ind w:firstLineChars="0" w:firstLine="480"/>
        <w:jc w:val="left"/>
      </w:pPr>
      <w:r>
        <w:rPr>
          <w:noProof/>
        </w:rPr>
        <w:drawing>
          <wp:inline distT="0" distB="0" distL="0" distR="0" wp14:anchorId="4B2288B3" wp14:editId="4005CE27">
            <wp:extent cx="5204911" cy="2720576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4088AB.tmp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4911" cy="2720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35D3B" w14:textId="3D9B6E9A" w:rsidR="008533F7" w:rsidRDefault="008533F7" w:rsidP="008533F7">
      <w:pPr>
        <w:ind w:firstLineChars="0" w:firstLine="480"/>
        <w:jc w:val="left"/>
      </w:pPr>
    </w:p>
    <w:p w14:paraId="0EEED939" w14:textId="3FF94588" w:rsidR="008533F7" w:rsidRDefault="00870ED1" w:rsidP="008533F7">
      <w:pPr>
        <w:pStyle w:val="a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d</w:t>
      </w:r>
      <w:r>
        <w:t>al_dis</w:t>
      </w:r>
      <w:r>
        <w:rPr>
          <w:rFonts w:hint="eastAsia"/>
        </w:rPr>
        <w:t>方法，计算像素（</w:t>
      </w:r>
      <w:r>
        <w:rPr>
          <w:rFonts w:hint="eastAsia"/>
        </w:rPr>
        <w:t>h</w:t>
      </w:r>
      <w:r>
        <w:t>,w</w:t>
      </w:r>
      <w:r w:rsidR="00393B29">
        <w:t>,d</w:t>
      </w:r>
      <w:r>
        <w:rPr>
          <w:rFonts w:hint="eastAsia"/>
        </w:rPr>
        <w:t>）与</w:t>
      </w:r>
      <w:r>
        <w:rPr>
          <w:rFonts w:hint="eastAsia"/>
        </w:rPr>
        <w:t>c</w:t>
      </w:r>
      <w:r>
        <w:t>luster</w:t>
      </w:r>
      <w:r>
        <w:rPr>
          <w:rFonts w:hint="eastAsia"/>
        </w:rPr>
        <w:t>的距离。</w:t>
      </w:r>
    </w:p>
    <w:p w14:paraId="2B8016DF" w14:textId="04F7CB62" w:rsidR="00870ED1" w:rsidRDefault="00393B29" w:rsidP="00393B29">
      <w:pPr>
        <w:pStyle w:val="a7"/>
        <w:ind w:left="840" w:right="2160" w:firstLineChars="0" w:firstLine="0"/>
        <w:jc w:val="center"/>
      </w:pPr>
      <w:r>
        <w:rPr>
          <w:noProof/>
        </w:rPr>
        <w:drawing>
          <wp:inline distT="0" distB="0" distL="0" distR="0" wp14:anchorId="31423410" wp14:editId="18548017">
            <wp:extent cx="5274310" cy="86423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40F899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44190" w14:textId="29ADD047" w:rsidR="00870ED1" w:rsidRDefault="00870ED1" w:rsidP="00870ED1">
      <w:pPr>
        <w:ind w:firstLineChars="0" w:firstLine="480"/>
        <w:jc w:val="left"/>
      </w:pPr>
    </w:p>
    <w:p w14:paraId="0C1BEAA5" w14:textId="380E6E49" w:rsidR="00870ED1" w:rsidRDefault="00870ED1" w:rsidP="00870ED1">
      <w:pPr>
        <w:pStyle w:val="a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r</w:t>
      </w:r>
      <w:r>
        <w:t>enew_cluster</w:t>
      </w:r>
      <w:r>
        <w:rPr>
          <w:rFonts w:hint="eastAsia"/>
        </w:rPr>
        <w:t>方法，</w:t>
      </w:r>
      <w:r w:rsidR="00012AB3">
        <w:rPr>
          <w:rFonts w:hint="eastAsia"/>
        </w:rPr>
        <w:t>更新聚类中心。</w:t>
      </w:r>
    </w:p>
    <w:p w14:paraId="1CA9C216" w14:textId="2051188E" w:rsidR="00012AB3" w:rsidRDefault="00393B29" w:rsidP="00012AB3">
      <w:pPr>
        <w:pStyle w:val="a7"/>
        <w:ind w:left="840" w:firstLineChars="0" w:firstLine="0"/>
        <w:jc w:val="left"/>
      </w:pPr>
      <w:r>
        <w:rPr>
          <w:noProof/>
        </w:rPr>
        <w:drawing>
          <wp:inline distT="0" distB="0" distL="0" distR="0" wp14:anchorId="6227C950" wp14:editId="5662CB5A">
            <wp:extent cx="2933954" cy="3093988"/>
            <wp:effectExtent l="0" t="0" r="0" b="0"/>
            <wp:docPr id="34" name="图片 34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40B2A3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3093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842EF" w14:textId="459E0765" w:rsidR="00473714" w:rsidRDefault="00473714" w:rsidP="00266BCB">
      <w:pPr>
        <w:pStyle w:val="a7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lastRenderedPageBreak/>
        <w:t>代码</w:t>
      </w:r>
      <w:r w:rsidR="00393B29">
        <w:t>218</w:t>
      </w:r>
      <w:r>
        <w:rPr>
          <w:rFonts w:hint="eastAsia"/>
        </w:rPr>
        <w:t>行</w:t>
      </w:r>
      <w:r w:rsidR="00F63214">
        <w:rPr>
          <w:rFonts w:hint="eastAsia"/>
        </w:rPr>
        <w:t>把</w:t>
      </w:r>
      <w:r w:rsidR="00F63214">
        <w:rPr>
          <w:rFonts w:hint="eastAsia"/>
        </w:rPr>
        <w:t>s</w:t>
      </w:r>
      <w:r w:rsidR="00F63214">
        <w:t>elf.lab</w:t>
      </w:r>
      <w:r w:rsidR="00F63214">
        <w:rPr>
          <w:rFonts w:hint="eastAsia"/>
        </w:rPr>
        <w:t>的值拷贝到了</w:t>
      </w:r>
      <w:r w:rsidR="00F63214">
        <w:rPr>
          <w:rFonts w:hint="eastAsia"/>
        </w:rPr>
        <w:t>l</w:t>
      </w:r>
      <w:r w:rsidR="00F63214">
        <w:t>a</w:t>
      </w:r>
      <w:r w:rsidR="002166BA">
        <w:t>b</w:t>
      </w:r>
      <w:r w:rsidR="00F63214">
        <w:t>_copy,</w:t>
      </w:r>
      <w:r w:rsidR="00F63214">
        <w:rPr>
          <w:rFonts w:hint="eastAsia"/>
        </w:rPr>
        <w:t>因为</w:t>
      </w:r>
      <w:r w:rsidR="00F63214">
        <w:rPr>
          <w:rFonts w:hint="eastAsia"/>
        </w:rPr>
        <w:t>s</w:t>
      </w:r>
      <w:r w:rsidR="00F63214">
        <w:t>elf.lab</w:t>
      </w:r>
      <w:r w:rsidR="00F63214">
        <w:rPr>
          <w:rFonts w:hint="eastAsia"/>
        </w:rPr>
        <w:t>在下一次迭代时还需要使用</w:t>
      </w:r>
      <w:r w:rsidR="002166BA">
        <w:rPr>
          <w:rFonts w:hint="eastAsia"/>
        </w:rPr>
        <w:t>，不能更改。所以更改</w:t>
      </w:r>
      <w:r w:rsidR="002166BA">
        <w:rPr>
          <w:rFonts w:hint="eastAsia"/>
        </w:rPr>
        <w:t>l</w:t>
      </w:r>
      <w:r w:rsidR="002166BA">
        <w:t>ab_copy</w:t>
      </w:r>
      <w:r w:rsidR="002166BA">
        <w:rPr>
          <w:rFonts w:hint="eastAsia"/>
        </w:rPr>
        <w:t>里像素的</w:t>
      </w:r>
      <w:r w:rsidR="002166BA">
        <w:rPr>
          <w:rFonts w:hint="eastAsia"/>
        </w:rPr>
        <w:t>l</w:t>
      </w:r>
      <w:r w:rsidR="002166BA">
        <w:t>ab</w:t>
      </w:r>
      <w:r w:rsidR="002166BA">
        <w:rPr>
          <w:rFonts w:hint="eastAsia"/>
        </w:rPr>
        <w:t>值并输出为图片。</w:t>
      </w:r>
    </w:p>
    <w:p w14:paraId="583557C5" w14:textId="4AE2666A" w:rsidR="00870ED1" w:rsidRDefault="00645D64" w:rsidP="00473714">
      <w:pPr>
        <w:pStyle w:val="a7"/>
        <w:ind w:left="840" w:firstLineChars="0" w:firstLine="0"/>
        <w:jc w:val="left"/>
      </w:pPr>
      <w:r>
        <w:rPr>
          <w:rFonts w:hint="eastAsia"/>
        </w:rPr>
        <w:t>将每个聚类中心的</w:t>
      </w:r>
      <w:r>
        <w:rPr>
          <w:rFonts w:hint="eastAsia"/>
        </w:rPr>
        <w:t>c</w:t>
      </w:r>
      <w:r>
        <w:t>luster.</w:t>
      </w:r>
      <w:r w:rsidR="000A410B">
        <w:t>pixels</w:t>
      </w:r>
      <w:r w:rsidR="000A410B">
        <w:rPr>
          <w:rFonts w:hint="eastAsia"/>
        </w:rPr>
        <w:t>列表中的</w:t>
      </w:r>
      <w:r w:rsidR="00277490">
        <w:rPr>
          <w:rFonts w:hint="eastAsia"/>
        </w:rPr>
        <w:t>全部像素的</w:t>
      </w:r>
      <w:r w:rsidR="00277490">
        <w:rPr>
          <w:rFonts w:hint="eastAsia"/>
        </w:rPr>
        <w:t>l</w:t>
      </w:r>
      <w:r w:rsidR="00277490">
        <w:t>ab</w:t>
      </w:r>
      <w:r w:rsidR="00277490">
        <w:rPr>
          <w:rFonts w:hint="eastAsia"/>
        </w:rPr>
        <w:t>值改为</w:t>
      </w:r>
      <w:r w:rsidR="00277490">
        <w:rPr>
          <w:rFonts w:hint="eastAsia"/>
        </w:rPr>
        <w:t>c</w:t>
      </w:r>
      <w:r w:rsidR="00277490">
        <w:t>luster</w:t>
      </w:r>
      <w:r w:rsidR="00277490">
        <w:rPr>
          <w:rFonts w:hint="eastAsia"/>
        </w:rPr>
        <w:t>的</w:t>
      </w:r>
      <w:r w:rsidR="00277490">
        <w:rPr>
          <w:rFonts w:hint="eastAsia"/>
        </w:rPr>
        <w:t>l</w:t>
      </w:r>
      <w:r w:rsidR="00277490">
        <w:t>ab</w:t>
      </w:r>
      <w:r w:rsidR="00277490">
        <w:rPr>
          <w:rFonts w:hint="eastAsia"/>
        </w:rPr>
        <w:t>值，并把</w:t>
      </w:r>
      <w:r w:rsidR="00277490">
        <w:rPr>
          <w:rFonts w:hint="eastAsia"/>
        </w:rPr>
        <w:t>cluster</w:t>
      </w:r>
      <w:r w:rsidR="00277490">
        <w:rPr>
          <w:rFonts w:hint="eastAsia"/>
        </w:rPr>
        <w:t>的</w:t>
      </w:r>
      <w:r w:rsidR="00277490">
        <w:rPr>
          <w:rFonts w:hint="eastAsia"/>
        </w:rPr>
        <w:t>l</w:t>
      </w:r>
      <w:r w:rsidR="00277490">
        <w:t>ab</w:t>
      </w:r>
      <w:r w:rsidR="00277490">
        <w:rPr>
          <w:rFonts w:hint="eastAsia"/>
        </w:rPr>
        <w:t>值设为（</w:t>
      </w:r>
      <w:r w:rsidR="00277490">
        <w:rPr>
          <w:rFonts w:hint="eastAsia"/>
        </w:rPr>
        <w:t>0,</w:t>
      </w:r>
      <w:r w:rsidR="00277490">
        <w:t>0</w:t>
      </w:r>
      <w:r w:rsidR="00277490">
        <w:rPr>
          <w:rFonts w:hint="eastAsia"/>
        </w:rPr>
        <w:t>,</w:t>
      </w:r>
      <w:r w:rsidR="00277490">
        <w:t>0</w:t>
      </w:r>
      <w:r w:rsidR="00277490">
        <w:rPr>
          <w:rFonts w:hint="eastAsia"/>
        </w:rPr>
        <w:t>），因此</w:t>
      </w:r>
      <w:r w:rsidR="00277490">
        <w:rPr>
          <w:rFonts w:hint="eastAsia"/>
        </w:rPr>
        <w:t>c</w:t>
      </w:r>
      <w:r w:rsidR="00277490">
        <w:t>luster</w:t>
      </w:r>
      <w:r w:rsidR="00277490">
        <w:rPr>
          <w:rFonts w:hint="eastAsia"/>
        </w:rPr>
        <w:t>在输出图片中将以黑点的形式显现。</w:t>
      </w:r>
    </w:p>
    <w:p w14:paraId="10E1DE42" w14:textId="6543180C" w:rsidR="00B97A7B" w:rsidRDefault="00277490" w:rsidP="006909D6">
      <w:pPr>
        <w:pStyle w:val="a7"/>
        <w:ind w:left="840" w:firstLineChars="0" w:firstLine="0"/>
        <w:jc w:val="left"/>
      </w:pPr>
      <w:r>
        <w:rPr>
          <w:rFonts w:hint="eastAsia"/>
        </w:rPr>
        <w:t>最后</w:t>
      </w:r>
      <w:r w:rsidR="00736015">
        <w:rPr>
          <w:rFonts w:hint="eastAsia"/>
        </w:rPr>
        <w:t>用之前记录的图像的</w:t>
      </w:r>
      <w:r w:rsidR="00736015" w:rsidRPr="002A46F3">
        <w:rPr>
          <w:i/>
          <w:iCs/>
        </w:rPr>
        <w:t>仿射矩阵</w:t>
      </w:r>
      <w:r w:rsidR="00954D6A">
        <w:rPr>
          <w:rFonts w:hint="eastAsia"/>
          <w:i/>
          <w:iCs/>
        </w:rPr>
        <w:t>、</w:t>
      </w:r>
      <w:r w:rsidR="00736015" w:rsidRPr="002A46F3">
        <w:rPr>
          <w:i/>
          <w:iCs/>
        </w:rPr>
        <w:t>头文件</w:t>
      </w:r>
      <w:r w:rsidR="00954D6A">
        <w:rPr>
          <w:rFonts w:hint="eastAsia"/>
          <w:i/>
          <w:iCs/>
        </w:rPr>
        <w:t>和新的</w:t>
      </w:r>
      <w:r w:rsidR="006909D6">
        <w:rPr>
          <w:rFonts w:hint="eastAsia"/>
          <w:i/>
          <w:iCs/>
        </w:rPr>
        <w:t>l</w:t>
      </w:r>
      <w:r w:rsidR="006909D6">
        <w:rPr>
          <w:i/>
          <w:iCs/>
        </w:rPr>
        <w:t>ab</w:t>
      </w:r>
      <w:r w:rsidR="006909D6">
        <w:rPr>
          <w:rFonts w:hint="eastAsia"/>
          <w:i/>
          <w:iCs/>
        </w:rPr>
        <w:t>数据生成</w:t>
      </w:r>
      <w:r w:rsidR="006909D6">
        <w:rPr>
          <w:rFonts w:hint="eastAsia"/>
          <w:i/>
          <w:iCs/>
        </w:rPr>
        <w:t>Nii</w:t>
      </w:r>
      <w:r w:rsidR="006909D6">
        <w:rPr>
          <w:rFonts w:hint="eastAsia"/>
          <w:i/>
          <w:iCs/>
        </w:rPr>
        <w:t>图像，</w:t>
      </w:r>
      <w:r>
        <w:rPr>
          <w:rFonts w:hint="eastAsia"/>
        </w:rPr>
        <w:t>调用</w:t>
      </w:r>
      <w:r w:rsidR="00C03F29">
        <w:t>nib.save</w:t>
      </w:r>
      <w:r w:rsidR="00160729">
        <w:rPr>
          <w:rFonts w:hint="eastAsia"/>
        </w:rPr>
        <w:t>方法输出图片到指定路径。</w:t>
      </w:r>
    </w:p>
    <w:p w14:paraId="52EA31C6" w14:textId="159372AF" w:rsidR="0007321B" w:rsidRDefault="00393B29" w:rsidP="0007321B">
      <w:pPr>
        <w:pStyle w:val="a7"/>
        <w:ind w:left="840" w:firstLineChars="0" w:firstLine="0"/>
        <w:jc w:val="left"/>
      </w:pPr>
      <w:r>
        <w:rPr>
          <w:noProof/>
        </w:rPr>
        <w:drawing>
          <wp:inline distT="0" distB="0" distL="0" distR="0" wp14:anchorId="54A36BE1" wp14:editId="55827CAF">
            <wp:extent cx="5151566" cy="225571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D403159.tmp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1566" cy="22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5FA2C" w14:textId="653AB784" w:rsidR="00B97A7B" w:rsidRPr="00B97A7B" w:rsidRDefault="00B97A7B" w:rsidP="0007321B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主函数</w:t>
      </w:r>
      <w:r w:rsidR="0007321B">
        <w:rPr>
          <w:rFonts w:hint="eastAsia"/>
        </w:rPr>
        <w:t>通过引用了相对路径（</w:t>
      </w:r>
      <w:r w:rsidR="00FB2FDE">
        <w:rPr>
          <w:rFonts w:hint="eastAsia"/>
        </w:rPr>
        <w:t>被执行的</w:t>
      </w:r>
      <w:bookmarkStart w:id="12" w:name="OLE_LINK7"/>
      <w:bookmarkStart w:id="13" w:name="OLE_LINK8"/>
      <w:r w:rsidR="00FB2FDE">
        <w:rPr>
          <w:rFonts w:hint="eastAsia"/>
        </w:rPr>
        <w:t>p</w:t>
      </w:r>
      <w:r w:rsidR="00FB2FDE">
        <w:t>y</w:t>
      </w:r>
      <w:r w:rsidR="00FB2FDE">
        <w:rPr>
          <w:rFonts w:hint="eastAsia"/>
        </w:rPr>
        <w:t>文件所在目录</w:t>
      </w:r>
      <w:bookmarkEnd w:id="12"/>
      <w:bookmarkEnd w:id="13"/>
      <w:r w:rsidR="00FB2FDE">
        <w:rPr>
          <w:rFonts w:hint="eastAsia"/>
        </w:rPr>
        <w:t>），只需要把需要处理的图片放入</w:t>
      </w:r>
      <w:r w:rsidR="006B4FAC">
        <w:rPr>
          <w:rFonts w:hint="eastAsia"/>
        </w:rPr>
        <w:t>p</w:t>
      </w:r>
      <w:r w:rsidR="006B4FAC">
        <w:t>y</w:t>
      </w:r>
      <w:r w:rsidR="006B4FAC">
        <w:rPr>
          <w:rFonts w:hint="eastAsia"/>
        </w:rPr>
        <w:t>文件所在目录，即可以运行程序。即使文件改变了所在位置，也不需要对路径进行更改。</w:t>
      </w:r>
    </w:p>
    <w:p w14:paraId="0999908D" w14:textId="02C15E3C" w:rsidR="00FC18CA" w:rsidRDefault="005E1C5C" w:rsidP="00FC18CA">
      <w:pPr>
        <w:ind w:firstLine="480"/>
      </w:pPr>
      <w:r>
        <w:rPr>
          <w:noProof/>
        </w:rPr>
        <w:drawing>
          <wp:inline distT="0" distB="0" distL="0" distR="0" wp14:anchorId="4F48CF41" wp14:editId="24071292">
            <wp:extent cx="5121084" cy="1607959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D40F1FD.t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1084" cy="160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C6548" w14:textId="5E4643C3" w:rsidR="006B4FAC" w:rsidRDefault="006B4FAC" w:rsidP="00FC18CA">
      <w:pPr>
        <w:ind w:firstLine="480"/>
      </w:pPr>
    </w:p>
    <w:p w14:paraId="6A5B167F" w14:textId="257A2EAD" w:rsidR="00CF4355" w:rsidRDefault="00CF4355" w:rsidP="006C216D">
      <w:pPr>
        <w:pStyle w:val="2"/>
        <w:numPr>
          <w:ilvl w:val="1"/>
          <w:numId w:val="12"/>
        </w:numPr>
        <w:spacing w:before="156" w:after="156"/>
      </w:pPr>
      <w:bookmarkStart w:id="14" w:name="_Toc24934739"/>
      <w:r>
        <w:rPr>
          <w:rFonts w:hint="eastAsia"/>
        </w:rPr>
        <w:t>程序的运行结果</w:t>
      </w:r>
      <w:bookmarkEnd w:id="14"/>
    </w:p>
    <w:p w14:paraId="0C6C9026" w14:textId="31E3B284" w:rsidR="00EE0F33" w:rsidRDefault="006C216D" w:rsidP="00D87F11">
      <w:pPr>
        <w:pStyle w:val="a7"/>
        <w:ind w:left="900" w:firstLineChars="0" w:firstLine="0"/>
      </w:pPr>
      <w:bookmarkStart w:id="15" w:name="OLE_LINK9"/>
      <w:bookmarkStart w:id="16" w:name="OLE_LINK10"/>
      <w:r>
        <w:rPr>
          <w:rFonts w:hint="eastAsia"/>
        </w:rPr>
        <w:t>设置超像素个数</w:t>
      </w:r>
      <w:r>
        <w:rPr>
          <w:rFonts w:hint="eastAsia"/>
        </w:rPr>
        <w:t>n</w:t>
      </w:r>
      <w:r>
        <w:t xml:space="preserve">=1000, </w:t>
      </w:r>
      <w:r>
        <w:rPr>
          <w:rFonts w:hint="eastAsia"/>
        </w:rPr>
        <w:t>LAB</w:t>
      </w:r>
      <w:r>
        <w:rPr>
          <w:rFonts w:hint="eastAsia"/>
        </w:rPr>
        <w:t>距离最大值</w:t>
      </w:r>
      <w:r>
        <w:rPr>
          <w:rFonts w:hint="eastAsia"/>
        </w:rPr>
        <w:t>m=</w:t>
      </w:r>
      <w:r w:rsidR="00DD546C">
        <w:rPr>
          <w:rFonts w:hint="eastAsia"/>
        </w:rPr>
        <w:t>1</w:t>
      </w:r>
      <w:r w:rsidR="00F47136">
        <w:rPr>
          <w:rFonts w:hint="eastAsia"/>
        </w:rPr>
        <w:t>0</w:t>
      </w:r>
      <w:r>
        <w:rPr>
          <w:rFonts w:hint="eastAsia"/>
        </w:rPr>
        <w:t>，迭代次数为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，</w:t>
      </w:r>
      <w:r w:rsidR="007C7633">
        <w:rPr>
          <w:rFonts w:hint="eastAsia"/>
        </w:rPr>
        <w:t>像素</w:t>
      </w:r>
      <w:r w:rsidR="007C7633">
        <w:rPr>
          <w:rFonts w:hint="eastAsia"/>
        </w:rPr>
        <w:lastRenderedPageBreak/>
        <w:t>为</w:t>
      </w:r>
      <w:r w:rsidR="002A2D38">
        <w:t>85</w:t>
      </w:r>
      <w:r w:rsidR="002A2D38">
        <w:rPr>
          <w:rFonts w:hint="eastAsia"/>
        </w:rPr>
        <w:t>*</w:t>
      </w:r>
      <w:r w:rsidR="002A2D38">
        <w:t>61</w:t>
      </w:r>
      <w:r w:rsidR="002A2D38">
        <w:rPr>
          <w:rFonts w:hint="eastAsia"/>
        </w:rPr>
        <w:t>*</w:t>
      </w:r>
      <w:r w:rsidR="002A2D38">
        <w:t>58</w:t>
      </w:r>
      <w:r w:rsidR="007C7633">
        <w:rPr>
          <w:rFonts w:hint="eastAsia"/>
        </w:rPr>
        <w:t>的图片迭代一次用时约</w:t>
      </w:r>
      <w:r w:rsidR="002A2D38">
        <w:t>18</w:t>
      </w:r>
      <w:r w:rsidR="007C7633">
        <w:rPr>
          <w:rFonts w:hint="eastAsia"/>
        </w:rPr>
        <w:t>秒</w:t>
      </w:r>
      <w:r w:rsidR="00DD0973">
        <w:rPr>
          <w:rFonts w:hint="eastAsia"/>
        </w:rPr>
        <w:t>,</w:t>
      </w:r>
      <w:r w:rsidR="007C7633">
        <w:rPr>
          <w:rFonts w:hint="eastAsia"/>
        </w:rPr>
        <w:t>迭代</w:t>
      </w:r>
      <w:r w:rsidR="003850CA">
        <w:rPr>
          <w:rFonts w:hint="eastAsia"/>
        </w:rPr>
        <w:t>十</w:t>
      </w:r>
      <w:r w:rsidR="007C7633">
        <w:rPr>
          <w:rFonts w:hint="eastAsia"/>
        </w:rPr>
        <w:t>次总共用时</w:t>
      </w:r>
      <w:r w:rsidR="00F417E7">
        <w:rPr>
          <w:rFonts w:hint="eastAsia"/>
        </w:rPr>
        <w:t>2</w:t>
      </w:r>
      <w:r w:rsidR="00F417E7">
        <w:t>11</w:t>
      </w:r>
      <w:r w:rsidR="00C83E02">
        <w:rPr>
          <w:rFonts w:hint="eastAsia"/>
        </w:rPr>
        <w:t>秒。</w:t>
      </w:r>
      <w:bookmarkEnd w:id="15"/>
      <w:bookmarkEnd w:id="16"/>
    </w:p>
    <w:p w14:paraId="7EB7F895" w14:textId="3C2B47B1" w:rsidR="00EE0F33" w:rsidRDefault="00685DE0" w:rsidP="00EE0F33">
      <w:pPr>
        <w:ind w:left="480" w:firstLineChars="0" w:firstLine="0"/>
      </w:pPr>
      <w:r>
        <w:t>D</w:t>
      </w:r>
      <w:r w:rsidR="00EE0F33">
        <w:t>epth</w:t>
      </w:r>
      <w:r>
        <w:t>=29</w:t>
      </w:r>
      <w:r>
        <w:rPr>
          <w:rFonts w:hint="eastAsia"/>
        </w:rPr>
        <w:t>（即</w:t>
      </w:r>
      <w:r>
        <w:rPr>
          <w:rFonts w:hint="eastAsia"/>
        </w:rPr>
        <w:t>3D</w:t>
      </w:r>
      <w:r>
        <w:rPr>
          <w:rFonts w:hint="eastAsia"/>
        </w:rPr>
        <w:t>图像的第三个维度取值为</w:t>
      </w:r>
      <w:r>
        <w:rPr>
          <w:rFonts w:hint="eastAsia"/>
        </w:rPr>
        <w:t>2</w:t>
      </w:r>
      <w:r>
        <w:t>9</w:t>
      </w:r>
      <w:r>
        <w:rPr>
          <w:rFonts w:hint="eastAsia"/>
        </w:rPr>
        <w:t>）时的</w:t>
      </w:r>
      <w:r w:rsidR="00406770">
        <w:rPr>
          <w:rFonts w:hint="eastAsia"/>
        </w:rPr>
        <w:t>平面图为</w:t>
      </w:r>
      <w:r>
        <w:rPr>
          <w:rFonts w:hint="eastAsia"/>
        </w:rPr>
        <w:t>：</w:t>
      </w:r>
    </w:p>
    <w:p w14:paraId="440C6C1A" w14:textId="7DE1C190" w:rsidR="003850CA" w:rsidRDefault="003850CA" w:rsidP="00EE0F33">
      <w:pPr>
        <w:ind w:left="480" w:firstLineChars="0" w:firstLine="0"/>
        <w:rPr>
          <w:noProof/>
        </w:rPr>
      </w:pPr>
    </w:p>
    <w:p w14:paraId="2010C24D" w14:textId="793338AB" w:rsidR="004C52BB" w:rsidRDefault="00840EEF" w:rsidP="004C52BB">
      <w:pPr>
        <w:ind w:left="4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58F3BBF5" wp14:editId="074859EB">
            <wp:extent cx="1784027" cy="1155764"/>
            <wp:effectExtent l="0" t="0" r="6985" b="63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D40FEB7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62" cy="1197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B3133">
        <w:rPr>
          <w:noProof/>
        </w:rPr>
        <w:drawing>
          <wp:inline distT="0" distB="0" distL="0" distR="0" wp14:anchorId="625DCA9E" wp14:editId="0028CD08">
            <wp:extent cx="1568254" cy="1174653"/>
            <wp:effectExtent l="0" t="0" r="0" b="6985"/>
            <wp:docPr id="8" name="图片 8" descr="图片包含 动物, 软体动物, 无脊椎动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4083F7.t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199" cy="1210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52BB">
        <w:rPr>
          <w:noProof/>
        </w:rPr>
        <w:drawing>
          <wp:inline distT="0" distB="0" distL="0" distR="0" wp14:anchorId="4BAA533E" wp14:editId="5103D9CF">
            <wp:extent cx="1540413" cy="1165718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40536D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209" cy="117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E3CD5" w14:textId="3D11F853" w:rsidR="00A70A04" w:rsidRDefault="00A70A04" w:rsidP="00A70A04">
      <w:pPr>
        <w:pStyle w:val="a7"/>
        <w:ind w:left="900" w:firstLineChars="0" w:firstLine="0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原图</w:t>
      </w:r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</w:rPr>
        <w:t>k</w:t>
      </w:r>
      <w:r>
        <w:t>=1                k=10</w:t>
      </w:r>
    </w:p>
    <w:p w14:paraId="757059E5" w14:textId="7235ACE9" w:rsidR="004C52BB" w:rsidRDefault="004C52BB" w:rsidP="00A70A04">
      <w:pPr>
        <w:pStyle w:val="a7"/>
        <w:ind w:left="900" w:firstLineChars="0" w:firstLine="0"/>
      </w:pPr>
    </w:p>
    <w:p w14:paraId="57F658DD" w14:textId="4A63EB4C" w:rsidR="004C52BB" w:rsidRDefault="003A6DF7" w:rsidP="004C52BB">
      <w:pPr>
        <w:ind w:left="480" w:firstLineChars="0" w:firstLine="0"/>
      </w:pPr>
      <w:r>
        <w:rPr>
          <w:rFonts w:hint="eastAsia"/>
        </w:rPr>
        <w:t>Height</w:t>
      </w:r>
      <w:r w:rsidR="004C52BB">
        <w:t>=</w:t>
      </w:r>
      <w:r w:rsidR="004C52BB">
        <w:rPr>
          <w:rFonts w:hint="eastAsia"/>
        </w:rPr>
        <w:t>50</w:t>
      </w:r>
      <w:r w:rsidR="004C52BB">
        <w:rPr>
          <w:rFonts w:hint="eastAsia"/>
        </w:rPr>
        <w:t>（即</w:t>
      </w:r>
      <w:r w:rsidR="004C52BB">
        <w:rPr>
          <w:rFonts w:hint="eastAsia"/>
        </w:rPr>
        <w:t>3D</w:t>
      </w:r>
      <w:r w:rsidR="004C52BB">
        <w:rPr>
          <w:rFonts w:hint="eastAsia"/>
        </w:rPr>
        <w:t>图像的第</w:t>
      </w:r>
      <w:r w:rsidR="002E3965">
        <w:rPr>
          <w:rFonts w:hint="eastAsia"/>
        </w:rPr>
        <w:t>一</w:t>
      </w:r>
      <w:r w:rsidR="004C52BB">
        <w:rPr>
          <w:rFonts w:hint="eastAsia"/>
        </w:rPr>
        <w:t>个维度取值为</w:t>
      </w:r>
      <w:r w:rsidR="004C52BB">
        <w:rPr>
          <w:rFonts w:hint="eastAsia"/>
        </w:rPr>
        <w:t>50</w:t>
      </w:r>
      <w:r w:rsidR="004C52BB">
        <w:rPr>
          <w:rFonts w:hint="eastAsia"/>
        </w:rPr>
        <w:t>）时的平面图为：</w:t>
      </w:r>
    </w:p>
    <w:p w14:paraId="6D0497B7" w14:textId="4EB43CD7" w:rsidR="004C52BB" w:rsidRPr="002E3965" w:rsidRDefault="002E3965" w:rsidP="004C52BB">
      <w:pPr>
        <w:ind w:left="480" w:firstLineChars="0" w:firstLine="0"/>
      </w:pPr>
      <w:r>
        <w:rPr>
          <w:noProof/>
        </w:rPr>
        <w:drawing>
          <wp:inline distT="0" distB="0" distL="0" distR="0" wp14:anchorId="734AB1D8" wp14:editId="3BC57BBC">
            <wp:extent cx="1653683" cy="1767993"/>
            <wp:effectExtent l="0" t="0" r="3810" b="3810"/>
            <wp:docPr id="10" name="图片 10" descr="图片包含 无脊椎动物, 动物, 软体动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4022F5.tmp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683" cy="176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29A">
        <w:rPr>
          <w:noProof/>
        </w:rPr>
        <w:drawing>
          <wp:inline distT="0" distB="0" distL="0" distR="0" wp14:anchorId="198BB1A1" wp14:editId="2F4509A3">
            <wp:extent cx="1447925" cy="1737511"/>
            <wp:effectExtent l="0" t="0" r="0" b="0"/>
            <wp:docPr id="12" name="图片 12" descr="图片包含 动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D406DF9.tmp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925" cy="17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29A">
        <w:rPr>
          <w:noProof/>
        </w:rPr>
        <w:drawing>
          <wp:inline distT="0" distB="0" distL="0" distR="0" wp14:anchorId="738EE523" wp14:editId="33617679">
            <wp:extent cx="1409822" cy="1684166"/>
            <wp:effectExtent l="0" t="0" r="0" b="0"/>
            <wp:docPr id="15" name="图片 15" descr="图片包含 动物, 无脊椎动物, 软体动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40B768.tmp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822" cy="1684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5030" w14:textId="77777777" w:rsidR="004C52BB" w:rsidRDefault="004C52BB" w:rsidP="004C52BB">
      <w:pPr>
        <w:pStyle w:val="a7"/>
        <w:ind w:left="900" w:firstLineChars="0" w:firstLine="0"/>
      </w:pPr>
      <w:r>
        <w:rPr>
          <w:rFonts w:hint="eastAsia"/>
        </w:rPr>
        <w:t>原图</w:t>
      </w:r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</w:rPr>
        <w:t>k</w:t>
      </w:r>
      <w:r>
        <w:t>=1                k=10</w:t>
      </w:r>
    </w:p>
    <w:p w14:paraId="1CE8826D" w14:textId="77777777" w:rsidR="004C52BB" w:rsidRDefault="004C52BB" w:rsidP="004C52BB">
      <w:pPr>
        <w:ind w:left="480" w:firstLineChars="0" w:firstLine="0"/>
        <w:rPr>
          <w:rFonts w:hint="eastAsia"/>
        </w:rPr>
      </w:pPr>
    </w:p>
    <w:p w14:paraId="10375744" w14:textId="77777777" w:rsidR="004C52BB" w:rsidRPr="004C52BB" w:rsidRDefault="004C52BB" w:rsidP="00A70A04">
      <w:pPr>
        <w:pStyle w:val="a7"/>
        <w:ind w:left="900" w:firstLineChars="0" w:firstLine="0"/>
        <w:rPr>
          <w:rFonts w:hint="eastAsia"/>
        </w:rPr>
      </w:pPr>
    </w:p>
    <w:p w14:paraId="176424B8" w14:textId="1F53C76B" w:rsidR="001423E2" w:rsidRDefault="001423E2" w:rsidP="001423E2">
      <w:pPr>
        <w:pStyle w:val="a7"/>
        <w:ind w:left="900" w:firstLineChars="0" w:firstLine="0"/>
      </w:pPr>
    </w:p>
    <w:p w14:paraId="6C16064C" w14:textId="1064CAF7" w:rsidR="004D113E" w:rsidRDefault="00DC4D77" w:rsidP="001423E2">
      <w:pPr>
        <w:pStyle w:val="a7"/>
        <w:ind w:left="900" w:firstLineChars="0" w:firstLine="0"/>
      </w:pPr>
      <w:r w:rsidRPr="00DC4D77">
        <w:t xml:space="preserve"> </w:t>
      </w:r>
    </w:p>
    <w:p w14:paraId="05CB1072" w14:textId="77777777" w:rsidR="004D113E" w:rsidRDefault="004D113E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9DE628A" w14:textId="076ED99E" w:rsidR="00F77A54" w:rsidRPr="00F77A54" w:rsidRDefault="004D113E" w:rsidP="00407C07">
      <w:pPr>
        <w:pStyle w:val="1"/>
        <w:numPr>
          <w:ilvl w:val="0"/>
          <w:numId w:val="1"/>
        </w:numPr>
        <w:spacing w:before="156" w:after="156"/>
        <w:rPr>
          <w:rFonts w:hint="eastAsia"/>
        </w:rPr>
      </w:pPr>
      <w:bookmarkStart w:id="17" w:name="_Toc24934740"/>
      <w:r>
        <w:rPr>
          <w:rFonts w:hint="eastAsia"/>
        </w:rPr>
        <w:lastRenderedPageBreak/>
        <w:t>对</w:t>
      </w:r>
      <w:r>
        <w:t>S</w:t>
      </w:r>
      <w:r w:rsidR="00AB6858">
        <w:t>LIC</w:t>
      </w:r>
      <w:r w:rsidR="00F77A54">
        <w:rPr>
          <w:rFonts w:hint="eastAsia"/>
        </w:rPr>
        <w:t>分割</w:t>
      </w:r>
      <w:proofErr w:type="spellStart"/>
      <w:r w:rsidR="00F77A54">
        <w:rPr>
          <w:rFonts w:hint="eastAsia"/>
        </w:rPr>
        <w:t>SperVoxel</w:t>
      </w:r>
      <w:proofErr w:type="spellEnd"/>
      <w:r w:rsidR="00AB6858">
        <w:rPr>
          <w:rFonts w:hint="eastAsia"/>
        </w:rPr>
        <w:t>的认识</w:t>
      </w:r>
      <w:r w:rsidR="00F77A54">
        <w:rPr>
          <w:rFonts w:hint="eastAsia"/>
        </w:rPr>
        <w:t>和思考</w:t>
      </w:r>
      <w:bookmarkEnd w:id="17"/>
    </w:p>
    <w:p w14:paraId="55C1C3A3" w14:textId="3DC2D026" w:rsidR="006D6552" w:rsidRDefault="006D6552" w:rsidP="006D6552">
      <w:pPr>
        <w:pStyle w:val="2"/>
        <w:numPr>
          <w:ilvl w:val="1"/>
          <w:numId w:val="7"/>
        </w:numPr>
        <w:spacing w:before="156" w:after="156"/>
      </w:pPr>
      <w:bookmarkStart w:id="18" w:name="_Toc24934741"/>
      <w:r>
        <w:rPr>
          <w:rFonts w:hint="eastAsia"/>
        </w:rPr>
        <w:t>参数m</w:t>
      </w:r>
      <w:r w:rsidR="00407C07">
        <w:rPr>
          <w:rFonts w:hint="eastAsia"/>
        </w:rPr>
        <w:t>取值范围的变化</w:t>
      </w:r>
      <w:bookmarkEnd w:id="18"/>
    </w:p>
    <w:p w14:paraId="4FEB880B" w14:textId="0DB00542" w:rsidR="002C65A3" w:rsidRDefault="002C65A3" w:rsidP="002C65A3">
      <w:pPr>
        <w:ind w:firstLineChars="0" w:firstLine="480"/>
      </w:pPr>
      <w:r>
        <w:rPr>
          <w:rFonts w:hint="eastAsia"/>
        </w:rPr>
        <w:t>由于由平面距离变为空间距离，</w:t>
      </w:r>
      <w:r>
        <w:rPr>
          <w:rFonts w:hint="eastAsia"/>
        </w:rPr>
        <w:t>D</w:t>
      </w:r>
      <w:r>
        <w:t>s</w:t>
      </w:r>
      <w:r>
        <w:rPr>
          <w:rFonts w:hint="eastAsia"/>
        </w:rPr>
        <w:t>的取值范围变大，而</w:t>
      </w:r>
      <w:r>
        <w:rPr>
          <w:rFonts w:hint="eastAsia"/>
        </w:rPr>
        <w:t>Dc</w:t>
      </w:r>
      <w:r>
        <w:rPr>
          <w:rFonts w:hint="eastAsia"/>
        </w:rPr>
        <w:t>的取值范围与</w:t>
      </w:r>
      <w:r>
        <w:rPr>
          <w:rFonts w:hint="eastAsia"/>
        </w:rPr>
        <w:t>2</w:t>
      </w:r>
      <w:proofErr w:type="gramStart"/>
      <w:r>
        <w:rPr>
          <w:rFonts w:hint="eastAsia"/>
        </w:rPr>
        <w:t>维时相同</w:t>
      </w:r>
      <w:proofErr w:type="gramEnd"/>
      <w:r>
        <w:rPr>
          <w:rFonts w:hint="eastAsia"/>
        </w:rPr>
        <w:t>，因此应该考虑减小常数</w:t>
      </w:r>
      <w:r>
        <w:rPr>
          <w:rFonts w:hint="eastAsia"/>
        </w:rPr>
        <w:t>m</w:t>
      </w:r>
      <w:r>
        <w:rPr>
          <w:rFonts w:hint="eastAsia"/>
        </w:rPr>
        <w:t>的取值范围，以保持</w:t>
      </w:r>
      <w:r>
        <w:rPr>
          <w:rFonts w:hint="eastAsia"/>
        </w:rPr>
        <w:t>Ds</w:t>
      </w:r>
      <w:r>
        <w:rPr>
          <w:rFonts w:hint="eastAsia"/>
        </w:rPr>
        <w:t>对距离函数</w:t>
      </w:r>
      <w:r>
        <w:rPr>
          <w:rFonts w:hint="eastAsia"/>
        </w:rPr>
        <w:t>D</w:t>
      </w:r>
      <w:r>
        <w:rPr>
          <w:rFonts w:hint="eastAsia"/>
        </w:rPr>
        <w:t>的影响所占比例不变。把</w:t>
      </w:r>
      <w:r>
        <w:rPr>
          <w:rFonts w:hint="eastAsia"/>
        </w:rPr>
        <w:t>m</w:t>
      </w:r>
      <w:r>
        <w:rPr>
          <w:rFonts w:hint="eastAsia"/>
        </w:rPr>
        <w:t>的最大值减小为最大值的</w:t>
      </w:r>
      <w:r>
        <w:rPr>
          <w:rFonts w:hint="eastAsia"/>
        </w:rPr>
        <w:t>2/3</w:t>
      </w:r>
      <w:r>
        <w:t xml:space="preserve">, </w:t>
      </w:r>
      <w:r>
        <w:rPr>
          <w:rFonts w:hint="eastAsia"/>
        </w:rPr>
        <w:t>把</w:t>
      </w:r>
      <w:r>
        <w:rPr>
          <w:rFonts w:hint="eastAsia"/>
        </w:rPr>
        <w:t>m</w:t>
      </w:r>
      <w:r>
        <w:rPr>
          <w:rFonts w:hint="eastAsia"/>
        </w:rPr>
        <w:t>的取值范围由【</w:t>
      </w:r>
      <w:r>
        <w:rPr>
          <w:rFonts w:hint="eastAsia"/>
        </w:rPr>
        <w:t>1,</w:t>
      </w:r>
      <w:r>
        <w:t>40</w:t>
      </w:r>
      <w:r>
        <w:rPr>
          <w:rFonts w:hint="eastAsia"/>
        </w:rPr>
        <w:t>】减小为【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5</w:t>
      </w:r>
      <w:r>
        <w:rPr>
          <w:rFonts w:hint="eastAsia"/>
        </w:rPr>
        <w:t>】。</w:t>
      </w:r>
    </w:p>
    <w:p w14:paraId="4322727B" w14:textId="7398D666" w:rsidR="00036F64" w:rsidRDefault="002C65A3" w:rsidP="00036F64">
      <w:pPr>
        <w:ind w:firstLineChars="0" w:firstLine="480"/>
      </w:pPr>
      <w:r>
        <w:rPr>
          <w:rFonts w:hint="eastAsia"/>
        </w:rPr>
        <w:t>在之前的报告中，处理二维图像时，</w:t>
      </w:r>
      <w:r>
        <w:rPr>
          <w:rFonts w:hint="eastAsia"/>
        </w:rPr>
        <w:t>m</w:t>
      </w:r>
      <w:r>
        <w:rPr>
          <w:rFonts w:hint="eastAsia"/>
        </w:rPr>
        <w:t>取值为</w:t>
      </w:r>
      <w:r>
        <w:rPr>
          <w:rFonts w:hint="eastAsia"/>
        </w:rPr>
        <w:t>30</w:t>
      </w:r>
      <w:r>
        <w:rPr>
          <w:rFonts w:hint="eastAsia"/>
        </w:rPr>
        <w:t>往往能取得较好的分割效果。</w:t>
      </w:r>
      <w:r w:rsidR="00036F64">
        <w:rPr>
          <w:rFonts w:hint="eastAsia"/>
        </w:rPr>
        <w:t>但在三维图像中，我们可以看看以下的一组对比图。</w:t>
      </w:r>
    </w:p>
    <w:p w14:paraId="0E080B00" w14:textId="77777777" w:rsidR="00036F64" w:rsidRDefault="00036F64" w:rsidP="00036F64">
      <w:pPr>
        <w:ind w:left="480" w:firstLineChars="0" w:firstLine="0"/>
      </w:pPr>
      <w:r>
        <w:t>Depth=29</w:t>
      </w:r>
      <w:r>
        <w:rPr>
          <w:rFonts w:hint="eastAsia"/>
        </w:rPr>
        <w:t>（即</w:t>
      </w:r>
      <w:r>
        <w:rPr>
          <w:rFonts w:hint="eastAsia"/>
        </w:rPr>
        <w:t>3D</w:t>
      </w:r>
      <w:r>
        <w:rPr>
          <w:rFonts w:hint="eastAsia"/>
        </w:rPr>
        <w:t>图像的第三个维度取值为</w:t>
      </w:r>
      <w:r>
        <w:rPr>
          <w:rFonts w:hint="eastAsia"/>
        </w:rPr>
        <w:t>2</w:t>
      </w:r>
      <w:r>
        <w:t>9</w:t>
      </w:r>
      <w:r>
        <w:rPr>
          <w:rFonts w:hint="eastAsia"/>
        </w:rPr>
        <w:t>）时的平面图为：</w:t>
      </w:r>
    </w:p>
    <w:p w14:paraId="659AACC7" w14:textId="77777777" w:rsidR="00036F64" w:rsidRDefault="00036F64" w:rsidP="00036F64">
      <w:pPr>
        <w:ind w:left="480" w:firstLineChars="0" w:firstLine="0"/>
        <w:rPr>
          <w:noProof/>
        </w:rPr>
      </w:pPr>
    </w:p>
    <w:p w14:paraId="79E34DD1" w14:textId="49784E99" w:rsidR="00036F64" w:rsidRDefault="00036F64" w:rsidP="00036F64">
      <w:pPr>
        <w:ind w:left="4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058838A7" wp14:editId="08BFFD51">
            <wp:extent cx="2435158" cy="1577594"/>
            <wp:effectExtent l="0" t="0" r="381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D40FEB7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221" cy="1648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ADF8A0" wp14:editId="1CC63BA0">
            <wp:extent cx="2089053" cy="1580906"/>
            <wp:effectExtent l="0" t="0" r="698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40536D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625" cy="159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D50FA" w14:textId="352F4C1C" w:rsidR="00036F64" w:rsidRDefault="00036F64" w:rsidP="00036F64">
      <w:pPr>
        <w:pStyle w:val="a7"/>
        <w:ind w:left="900" w:firstLineChars="0" w:firstLine="0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原图</w:t>
      </w:r>
      <w:r>
        <w:rPr>
          <w:rFonts w:hint="eastAsia"/>
        </w:rPr>
        <w:t xml:space="preserve"> </w:t>
      </w:r>
      <w:r>
        <w:t xml:space="preserve">           </w:t>
      </w:r>
      <w:r w:rsidR="00B3391E">
        <w:t xml:space="preserve">            m=10</w:t>
      </w:r>
      <w:r w:rsidR="00B3391E">
        <w:rPr>
          <w:rFonts w:hint="eastAsia"/>
        </w:rPr>
        <w:t>(</w:t>
      </w:r>
      <w:r>
        <w:t xml:space="preserve"> </w:t>
      </w:r>
      <w:r w:rsidR="00B3391E">
        <w:rPr>
          <w:rFonts w:hint="eastAsia"/>
        </w:rPr>
        <w:t>迭代</w:t>
      </w:r>
      <w:r w:rsidR="00B3391E">
        <w:rPr>
          <w:rFonts w:hint="eastAsia"/>
        </w:rPr>
        <w:t>10</w:t>
      </w:r>
      <w:r w:rsidR="00B3391E">
        <w:rPr>
          <w:rFonts w:hint="eastAsia"/>
        </w:rPr>
        <w:t>次</w:t>
      </w:r>
      <w:r w:rsidR="00B3391E">
        <w:t>)</w:t>
      </w:r>
    </w:p>
    <w:p w14:paraId="72879C05" w14:textId="794BF7CD" w:rsidR="00B3391E" w:rsidRDefault="006F6FE5" w:rsidP="006F6FE5">
      <w:pPr>
        <w:pStyle w:val="a7"/>
        <w:ind w:left="900" w:firstLineChars="0" w:firstLine="0"/>
        <w:jc w:val="center"/>
      </w:pPr>
      <w:r>
        <w:rPr>
          <w:noProof/>
        </w:rPr>
        <w:drawing>
          <wp:inline distT="0" distB="0" distL="0" distR="0" wp14:anchorId="1D62917A" wp14:editId="6777C84C">
            <wp:extent cx="1958510" cy="1447925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D404032.tmp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510" cy="1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E7EC3" w14:textId="7AC399D1" w:rsidR="006F6FE5" w:rsidRDefault="006F6FE5" w:rsidP="006F6FE5">
      <w:pPr>
        <w:pStyle w:val="a7"/>
        <w:ind w:left="900" w:firstLineChars="0" w:firstLine="0"/>
        <w:jc w:val="center"/>
      </w:pPr>
      <w:r>
        <w:t>M=30(</w:t>
      </w:r>
      <w:r>
        <w:rPr>
          <w:rFonts w:hint="eastAsia"/>
        </w:rPr>
        <w:t>迭代</w:t>
      </w:r>
      <w:r>
        <w:rPr>
          <w:rFonts w:hint="eastAsia"/>
        </w:rPr>
        <w:t>10</w:t>
      </w:r>
      <w:r>
        <w:rPr>
          <w:rFonts w:hint="eastAsia"/>
        </w:rPr>
        <w:t>次</w:t>
      </w:r>
      <w:r>
        <w:rPr>
          <w:rFonts w:hint="eastAsia"/>
        </w:rPr>
        <w:t>)</w:t>
      </w:r>
    </w:p>
    <w:p w14:paraId="49660E9A" w14:textId="65AAE65B" w:rsidR="00036F64" w:rsidRDefault="006F6FE5" w:rsidP="00F347AF">
      <w:pPr>
        <w:ind w:firstLineChars="0" w:firstLine="480"/>
        <w:rPr>
          <w:rFonts w:hint="eastAsia"/>
        </w:rPr>
      </w:pPr>
      <w:r>
        <w:rPr>
          <w:rFonts w:hint="eastAsia"/>
        </w:rPr>
        <w:t>显然，</w:t>
      </w:r>
      <w:r>
        <w:t>m</w:t>
      </w:r>
      <w:r>
        <w:rPr>
          <w:rFonts w:hint="eastAsia"/>
        </w:rPr>
        <w:t>=30</w:t>
      </w:r>
      <w:r>
        <w:rPr>
          <w:rFonts w:hint="eastAsia"/>
        </w:rPr>
        <w:t>时</w:t>
      </w:r>
      <w:proofErr w:type="spellStart"/>
      <w:r w:rsidR="00A13BE0">
        <w:rPr>
          <w:rFonts w:hint="eastAsia"/>
        </w:rPr>
        <w:t>SuperVoxel</w:t>
      </w:r>
      <w:proofErr w:type="spellEnd"/>
      <w:r w:rsidR="00A13BE0">
        <w:rPr>
          <w:rFonts w:hint="eastAsia"/>
        </w:rPr>
        <w:t>的块状感太强，与原图对比失真非常严重，</w:t>
      </w:r>
      <w:r w:rsidR="009A3513">
        <w:rPr>
          <w:rFonts w:hint="eastAsia"/>
        </w:rPr>
        <w:t>而</w:t>
      </w:r>
      <w:r w:rsidR="009A3513">
        <w:rPr>
          <w:rFonts w:hint="eastAsia"/>
        </w:rPr>
        <w:t>m</w:t>
      </w:r>
      <w:r w:rsidR="009A3513">
        <w:t>=10</w:t>
      </w:r>
      <w:r w:rsidR="009A3513">
        <w:rPr>
          <w:rFonts w:hint="eastAsia"/>
        </w:rPr>
        <w:t>时</w:t>
      </w:r>
      <w:r w:rsidR="00F47136">
        <w:rPr>
          <w:rFonts w:hint="eastAsia"/>
        </w:rPr>
        <w:t>分割效果比较好。</w:t>
      </w:r>
      <w:r w:rsidR="00F347AF">
        <w:rPr>
          <w:rFonts w:hint="eastAsia"/>
        </w:rPr>
        <w:t>由此得出以上缩小</w:t>
      </w:r>
      <w:r w:rsidR="00F347AF">
        <w:rPr>
          <w:rFonts w:hint="eastAsia"/>
        </w:rPr>
        <w:t>m</w:t>
      </w:r>
      <w:r w:rsidR="00F347AF">
        <w:rPr>
          <w:rFonts w:hint="eastAsia"/>
        </w:rPr>
        <w:t>取值范围的做法是合理的，建议处理三维灰度图像时</w:t>
      </w:r>
      <w:r w:rsidR="00F347AF">
        <w:rPr>
          <w:rFonts w:hint="eastAsia"/>
        </w:rPr>
        <w:t>,</w:t>
      </w:r>
      <w:r w:rsidR="00F347AF">
        <w:t>m</w:t>
      </w:r>
      <w:r w:rsidR="00F347AF">
        <w:rPr>
          <w:rFonts w:hint="eastAsia"/>
        </w:rPr>
        <w:t>取值为</w:t>
      </w:r>
      <w:r w:rsidR="00F347AF">
        <w:rPr>
          <w:rFonts w:hint="eastAsia"/>
        </w:rPr>
        <w:t>10</w:t>
      </w:r>
      <w:r w:rsidR="00F347AF">
        <w:t>.(</w:t>
      </w:r>
      <w:r w:rsidR="00F347AF">
        <w:rPr>
          <w:rFonts w:hint="eastAsia"/>
        </w:rPr>
        <w:t>处理三维</w:t>
      </w:r>
      <w:r w:rsidR="00363133">
        <w:rPr>
          <w:rFonts w:hint="eastAsia"/>
        </w:rPr>
        <w:t>彩色图像时</w:t>
      </w:r>
      <w:r w:rsidR="00363133">
        <w:rPr>
          <w:rFonts w:hint="eastAsia"/>
        </w:rPr>
        <w:t>m</w:t>
      </w:r>
      <w:r w:rsidR="00363133">
        <w:rPr>
          <w:rFonts w:hint="eastAsia"/>
        </w:rPr>
        <w:t>的最</w:t>
      </w:r>
      <w:r w:rsidR="00C51B15">
        <w:rPr>
          <w:rFonts w:hint="eastAsia"/>
        </w:rPr>
        <w:t>佳</w:t>
      </w:r>
      <w:r w:rsidR="00363133">
        <w:rPr>
          <w:rFonts w:hint="eastAsia"/>
        </w:rPr>
        <w:t>取值可能与处理三维灰度图像有差别，但总的来说也应该小于</w:t>
      </w:r>
      <w:r w:rsidR="00363133">
        <w:rPr>
          <w:rFonts w:hint="eastAsia"/>
        </w:rPr>
        <w:t>30</w:t>
      </w:r>
      <w:r w:rsidR="00F347AF">
        <w:t>)</w:t>
      </w:r>
    </w:p>
    <w:p w14:paraId="75B81679" w14:textId="77777777" w:rsidR="002C65A3" w:rsidRPr="002C65A3" w:rsidRDefault="002C65A3" w:rsidP="002C65A3">
      <w:pPr>
        <w:ind w:firstLine="480"/>
        <w:rPr>
          <w:rFonts w:hint="eastAsia"/>
        </w:rPr>
      </w:pPr>
    </w:p>
    <w:p w14:paraId="45B41F88" w14:textId="786E9772" w:rsidR="006D6552" w:rsidRDefault="00C773A8" w:rsidP="00B07859">
      <w:pPr>
        <w:pStyle w:val="2"/>
        <w:numPr>
          <w:ilvl w:val="1"/>
          <w:numId w:val="7"/>
        </w:numPr>
        <w:spacing w:before="156" w:after="156"/>
      </w:pPr>
      <w:bookmarkStart w:id="19" w:name="_Toc24934742"/>
      <w:r>
        <w:rPr>
          <w:rFonts w:hint="eastAsia"/>
        </w:rPr>
        <w:lastRenderedPageBreak/>
        <w:t>灰度gray与亮度L</w:t>
      </w:r>
      <w:bookmarkEnd w:id="19"/>
    </w:p>
    <w:p w14:paraId="32CCECAE" w14:textId="0E2FECA7" w:rsidR="00837602" w:rsidRDefault="0000232B" w:rsidP="00AC6C53">
      <w:pPr>
        <w:ind w:firstLine="480"/>
      </w:pPr>
      <w:r>
        <w:rPr>
          <w:rFonts w:hint="eastAsia"/>
        </w:rPr>
        <w:t>本文中的</w:t>
      </w:r>
      <w:r w:rsidR="009D671B">
        <w:rPr>
          <w:rFonts w:hint="eastAsia"/>
        </w:rPr>
        <w:t>3D</w:t>
      </w:r>
      <w:r w:rsidR="009D671B">
        <w:rPr>
          <w:rFonts w:hint="eastAsia"/>
        </w:rPr>
        <w:t>医学图</w:t>
      </w:r>
      <w:proofErr w:type="gramStart"/>
      <w:r w:rsidR="009D671B">
        <w:rPr>
          <w:rFonts w:hint="eastAsia"/>
        </w:rPr>
        <w:t>像样例</w:t>
      </w:r>
      <w:proofErr w:type="gramEnd"/>
      <w:r w:rsidR="009D671B">
        <w:rPr>
          <w:rFonts w:hint="eastAsia"/>
        </w:rPr>
        <w:t>是灰度图而非彩色图，通过</w:t>
      </w:r>
      <w:proofErr w:type="spellStart"/>
      <w:r w:rsidR="009D671B">
        <w:rPr>
          <w:rFonts w:hint="eastAsia"/>
        </w:rPr>
        <w:t>n</w:t>
      </w:r>
      <w:r w:rsidR="009D671B">
        <w:t>ibabel.load.get_</w:t>
      </w:r>
      <w:r w:rsidR="003C2343">
        <w:t>data</w:t>
      </w:r>
      <w:proofErr w:type="spellEnd"/>
      <w:r w:rsidR="003C2343">
        <w:rPr>
          <w:rFonts w:hint="eastAsia"/>
        </w:rPr>
        <w:t>方法获取数据后得到的是</w:t>
      </w:r>
      <w:r w:rsidR="004423F0">
        <w:rPr>
          <w:rFonts w:hint="eastAsia"/>
        </w:rPr>
        <w:t>灰度值的三维</w:t>
      </w:r>
      <w:proofErr w:type="spellStart"/>
      <w:r w:rsidR="004423F0">
        <w:rPr>
          <w:rFonts w:hint="eastAsia"/>
        </w:rPr>
        <w:t>n</w:t>
      </w:r>
      <w:r w:rsidR="004423F0">
        <w:t>umpy</w:t>
      </w:r>
      <w:proofErr w:type="spellEnd"/>
      <w:r w:rsidR="004423F0">
        <w:rPr>
          <w:rFonts w:hint="eastAsia"/>
        </w:rPr>
        <w:t>矩阵。而参照</w:t>
      </w:r>
      <w:r w:rsidR="00637A08">
        <w:rPr>
          <w:rFonts w:hint="eastAsia"/>
        </w:rPr>
        <w:t>之前报告的思路，应该采用</w:t>
      </w:r>
      <w:r w:rsidR="00637A08">
        <w:rPr>
          <w:rFonts w:hint="eastAsia"/>
        </w:rPr>
        <w:t>LAB</w:t>
      </w:r>
      <w:r w:rsidR="00637A08">
        <w:rPr>
          <w:rFonts w:hint="eastAsia"/>
        </w:rPr>
        <w:t>色彩来计算距离。</w:t>
      </w:r>
      <w:r w:rsidR="00E80E3C">
        <w:rPr>
          <w:rFonts w:hint="eastAsia"/>
        </w:rPr>
        <w:t>因此笔者通过调用</w:t>
      </w:r>
      <w:proofErr w:type="spellStart"/>
      <w:r w:rsidR="003805BD" w:rsidRPr="003805BD">
        <w:t>skimage</w:t>
      </w:r>
      <w:r w:rsidR="003805BD">
        <w:t>.</w:t>
      </w:r>
      <w:r w:rsidR="00E80E3C">
        <w:rPr>
          <w:rFonts w:hint="eastAsia"/>
        </w:rPr>
        <w:t>color</w:t>
      </w:r>
      <w:proofErr w:type="spellEnd"/>
      <w:r w:rsidR="003805BD">
        <w:rPr>
          <w:rFonts w:hint="eastAsia"/>
        </w:rPr>
        <w:t>中的</w:t>
      </w:r>
      <w:r w:rsidR="003805BD">
        <w:rPr>
          <w:rFonts w:hint="eastAsia"/>
        </w:rPr>
        <w:t>g</w:t>
      </w:r>
      <w:r w:rsidR="003805BD">
        <w:t>ray2</w:t>
      </w:r>
      <w:r w:rsidR="009F3F77">
        <w:t>rgb</w:t>
      </w:r>
      <w:r w:rsidR="009F3F77">
        <w:rPr>
          <w:rFonts w:hint="eastAsia"/>
        </w:rPr>
        <w:t>和</w:t>
      </w:r>
      <w:r w:rsidR="009F3F77">
        <w:rPr>
          <w:rFonts w:hint="eastAsia"/>
        </w:rPr>
        <w:t>r</w:t>
      </w:r>
      <w:r w:rsidR="009F3F77">
        <w:t>gb2la</w:t>
      </w:r>
      <w:r w:rsidR="006A5336">
        <w:t>b</w:t>
      </w:r>
      <w:r w:rsidR="006A5336">
        <w:rPr>
          <w:rFonts w:hint="eastAsia"/>
        </w:rPr>
        <w:t>来完成灰度到</w:t>
      </w:r>
      <w:r w:rsidR="006A5336">
        <w:rPr>
          <w:rFonts w:hint="eastAsia"/>
        </w:rPr>
        <w:t>LAB</w:t>
      </w:r>
      <w:r w:rsidR="006A5336">
        <w:rPr>
          <w:rFonts w:hint="eastAsia"/>
        </w:rPr>
        <w:t>空间的转换。</w:t>
      </w:r>
    </w:p>
    <w:p w14:paraId="5F968C65" w14:textId="3E476E44" w:rsidR="006A5336" w:rsidRDefault="006A5336" w:rsidP="00AC6C53">
      <w:pPr>
        <w:ind w:firstLine="480"/>
      </w:pPr>
      <w:r>
        <w:rPr>
          <w:rFonts w:hint="eastAsia"/>
        </w:rPr>
        <w:t>但转换后笔者观察存储有</w:t>
      </w:r>
      <w:r>
        <w:rPr>
          <w:rFonts w:hint="eastAsia"/>
        </w:rPr>
        <w:t>LAB</w:t>
      </w:r>
      <w:r>
        <w:rPr>
          <w:rFonts w:hint="eastAsia"/>
        </w:rPr>
        <w:t>的四维</w:t>
      </w:r>
      <w:proofErr w:type="spellStart"/>
      <w:r>
        <w:rPr>
          <w:rFonts w:hint="eastAsia"/>
        </w:rPr>
        <w:t>numpy</w:t>
      </w:r>
      <w:proofErr w:type="spellEnd"/>
      <w:r>
        <w:rPr>
          <w:rFonts w:hint="eastAsia"/>
        </w:rPr>
        <w:t>矩阵，发现</w:t>
      </w:r>
      <w:r w:rsidR="006E16EB">
        <w:rPr>
          <w:rFonts w:hint="eastAsia"/>
        </w:rPr>
        <w:t>关于</w:t>
      </w:r>
      <w:r w:rsidR="00B377B4">
        <w:rPr>
          <w:rFonts w:hint="eastAsia"/>
        </w:rPr>
        <w:t>矩阵中</w:t>
      </w:r>
      <w:r w:rsidR="006E16EB">
        <w:rPr>
          <w:rFonts w:hint="eastAsia"/>
        </w:rPr>
        <w:t>A</w:t>
      </w:r>
      <w:r w:rsidR="006E16EB">
        <w:rPr>
          <w:rFonts w:hint="eastAsia"/>
        </w:rPr>
        <w:t>，</w:t>
      </w:r>
      <w:r w:rsidR="006E16EB">
        <w:rPr>
          <w:rFonts w:hint="eastAsia"/>
        </w:rPr>
        <w:t>B</w:t>
      </w:r>
      <w:r w:rsidR="006E16EB">
        <w:rPr>
          <w:rFonts w:hint="eastAsia"/>
        </w:rPr>
        <w:t>的</w:t>
      </w:r>
      <w:r w:rsidR="00B377B4">
        <w:rPr>
          <w:rFonts w:hint="eastAsia"/>
        </w:rPr>
        <w:t>值都非常地小，很接近零</w:t>
      </w:r>
      <w:r w:rsidR="00ED4A94">
        <w:rPr>
          <w:rFonts w:hint="eastAsia"/>
        </w:rPr>
        <w:t>，如下图。</w:t>
      </w:r>
    </w:p>
    <w:p w14:paraId="555E00FE" w14:textId="50A9F38E" w:rsidR="00ED4A94" w:rsidRDefault="00A21C7B" w:rsidP="00AC6C53">
      <w:pPr>
        <w:ind w:firstLine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2F16F65" wp14:editId="73C5FC36">
            <wp:extent cx="4892464" cy="1082134"/>
            <wp:effectExtent l="0" t="0" r="3810" b="3810"/>
            <wp:docPr id="22" name="图片 22" descr="图片包含 墙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40BDF2.tmp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2464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0DFDD" w14:textId="32214EA8" w:rsidR="00CA2D7A" w:rsidRDefault="00A21C7B" w:rsidP="00CA2D7A">
      <w:pPr>
        <w:ind w:firstLine="480"/>
        <w:rPr>
          <w:rFonts w:hint="eastAsia"/>
        </w:rPr>
      </w:pPr>
      <w:r>
        <w:rPr>
          <w:rFonts w:hint="eastAsia"/>
        </w:rPr>
        <w:t>其实这是十分显而易见的事情，因为</w:t>
      </w:r>
      <w:r w:rsidR="00D058CE">
        <w:rPr>
          <w:rFonts w:hint="eastAsia"/>
        </w:rPr>
        <w:t>LAB</w:t>
      </w:r>
      <w:r w:rsidR="00D058CE">
        <w:rPr>
          <w:rFonts w:hint="eastAsia"/>
        </w:rPr>
        <w:t>本就是由灰度图转化而成的，</w:t>
      </w:r>
      <w:r w:rsidR="00475BEE">
        <w:rPr>
          <w:rFonts w:hint="eastAsia"/>
        </w:rPr>
        <w:t>而灰度</w:t>
      </w:r>
      <w:proofErr w:type="gramStart"/>
      <w:r w:rsidR="00475BEE">
        <w:rPr>
          <w:rFonts w:hint="eastAsia"/>
        </w:rPr>
        <w:t>图只有</w:t>
      </w:r>
      <w:proofErr w:type="gramEnd"/>
      <w:r w:rsidR="00475BEE">
        <w:rPr>
          <w:rFonts w:hint="eastAsia"/>
        </w:rPr>
        <w:t>灰度这一个信息，因此转化为</w:t>
      </w:r>
      <w:r w:rsidR="00475BEE">
        <w:rPr>
          <w:rFonts w:hint="eastAsia"/>
        </w:rPr>
        <w:t>LAB</w:t>
      </w:r>
      <w:r w:rsidR="00475BEE">
        <w:rPr>
          <w:rFonts w:hint="eastAsia"/>
        </w:rPr>
        <w:t>图</w:t>
      </w:r>
      <w:r w:rsidR="001D74EF">
        <w:rPr>
          <w:rFonts w:hint="eastAsia"/>
        </w:rPr>
        <w:t>后，也应该基本上只有亮度一个信息（虽然灰度和亮度并不完全等价）</w:t>
      </w:r>
      <w:r w:rsidR="00CA2D7A">
        <w:rPr>
          <w:rFonts w:hint="eastAsia"/>
        </w:rPr>
        <w:t>，而代表颜色的</w:t>
      </w:r>
      <w:r w:rsidR="00CA2D7A">
        <w:rPr>
          <w:rFonts w:hint="eastAsia"/>
        </w:rPr>
        <w:t>A</w:t>
      </w:r>
      <w:r w:rsidR="00CA2D7A">
        <w:rPr>
          <w:rFonts w:hint="eastAsia"/>
        </w:rPr>
        <w:t>和</w:t>
      </w:r>
      <w:r w:rsidR="00CA2D7A">
        <w:t>B</w:t>
      </w:r>
      <w:r w:rsidR="00CA2D7A">
        <w:rPr>
          <w:rFonts w:hint="eastAsia"/>
        </w:rPr>
        <w:t>信息基本为</w:t>
      </w:r>
      <w:r w:rsidR="00CA2D7A">
        <w:rPr>
          <w:rFonts w:hint="eastAsia"/>
        </w:rPr>
        <w:t>0.</w:t>
      </w:r>
    </w:p>
    <w:p w14:paraId="5F081825" w14:textId="50520A47" w:rsidR="00CA2D7A" w:rsidRDefault="00D86879" w:rsidP="00AC6C53">
      <w:pPr>
        <w:ind w:firstLine="480"/>
      </w:pPr>
      <w:r>
        <w:rPr>
          <w:rFonts w:hint="eastAsia"/>
        </w:rPr>
        <w:t>查阅资料可知，</w:t>
      </w:r>
      <w:r w:rsidR="00932B61">
        <w:rPr>
          <w:rFonts w:hint="eastAsia"/>
        </w:rPr>
        <w:t>灰度</w:t>
      </w:r>
      <w:r w:rsidR="00932B61">
        <w:rPr>
          <w:rFonts w:hint="eastAsia"/>
        </w:rPr>
        <w:t>gray</w:t>
      </w:r>
      <w:r w:rsidR="00932B61">
        <w:rPr>
          <w:rFonts w:hint="eastAsia"/>
        </w:rPr>
        <w:t>是关于</w:t>
      </w:r>
      <w:proofErr w:type="spellStart"/>
      <w:r w:rsidR="00932B61">
        <w:rPr>
          <w:rFonts w:hint="eastAsia"/>
        </w:rPr>
        <w:t>rgb</w:t>
      </w:r>
      <w:proofErr w:type="spellEnd"/>
      <w:r w:rsidR="00932B61">
        <w:rPr>
          <w:rFonts w:hint="eastAsia"/>
        </w:rPr>
        <w:t>的线性函数，而亮度</w:t>
      </w:r>
      <w:r w:rsidR="00932B61">
        <w:rPr>
          <w:rFonts w:hint="eastAsia"/>
        </w:rPr>
        <w:t>L</w:t>
      </w:r>
      <w:r w:rsidR="00932B61">
        <w:rPr>
          <w:rFonts w:hint="eastAsia"/>
        </w:rPr>
        <w:t>是关于</w:t>
      </w:r>
      <w:proofErr w:type="spellStart"/>
      <w:r w:rsidR="0091178F">
        <w:rPr>
          <w:rFonts w:hint="eastAsia"/>
        </w:rPr>
        <w:t>rgb</w:t>
      </w:r>
      <w:proofErr w:type="spellEnd"/>
      <w:r w:rsidR="00932B61">
        <w:rPr>
          <w:rFonts w:hint="eastAsia"/>
        </w:rPr>
        <w:t>的</w:t>
      </w:r>
      <w:r w:rsidR="00502967">
        <w:rPr>
          <w:rFonts w:hint="eastAsia"/>
        </w:rPr>
        <w:t>分段函数（两段分别是二次和三次函数）。</w:t>
      </w:r>
      <w:r w:rsidR="008029B1">
        <w:rPr>
          <w:rFonts w:hint="eastAsia"/>
        </w:rPr>
        <w:t>经过简单的数学推导，</w:t>
      </w:r>
      <w:r w:rsidR="00164BCD">
        <w:rPr>
          <w:rFonts w:hint="eastAsia"/>
        </w:rPr>
        <w:t>在</w:t>
      </w:r>
      <w:r w:rsidR="009B5405">
        <w:rPr>
          <w:rFonts w:hint="eastAsia"/>
        </w:rPr>
        <w:t>灰度图</w:t>
      </w:r>
      <w:r w:rsidR="001E4FB5">
        <w:rPr>
          <w:rFonts w:hint="eastAsia"/>
        </w:rPr>
        <w:t>（</w:t>
      </w:r>
      <w:r w:rsidR="009B5405">
        <w:rPr>
          <w:rFonts w:hint="eastAsia"/>
        </w:rPr>
        <w:t>A</w:t>
      </w:r>
      <w:r w:rsidR="009B5405">
        <w:rPr>
          <w:rFonts w:hint="eastAsia"/>
        </w:rPr>
        <w:t>和</w:t>
      </w:r>
      <w:r w:rsidR="009B5405">
        <w:rPr>
          <w:rFonts w:hint="eastAsia"/>
        </w:rPr>
        <w:t>B</w:t>
      </w:r>
      <w:r w:rsidR="009B5405">
        <w:rPr>
          <w:rFonts w:hint="eastAsia"/>
        </w:rPr>
        <w:t>为</w:t>
      </w:r>
      <w:r w:rsidR="009B5405">
        <w:rPr>
          <w:rFonts w:hint="eastAsia"/>
        </w:rPr>
        <w:t>0</w:t>
      </w:r>
      <w:r w:rsidR="009B5405">
        <w:rPr>
          <w:rFonts w:hint="eastAsia"/>
        </w:rPr>
        <w:t>，</w:t>
      </w:r>
      <w:r w:rsidR="001E4FB5">
        <w:rPr>
          <w:rFonts w:hint="eastAsia"/>
        </w:rPr>
        <w:t>或者说</w:t>
      </w:r>
      <w:proofErr w:type="spellStart"/>
      <w:r w:rsidR="001E4FB5">
        <w:rPr>
          <w:rFonts w:hint="eastAsia"/>
        </w:rPr>
        <w:t>r</w:t>
      </w:r>
      <w:r w:rsidR="001E4FB5">
        <w:t>gb</w:t>
      </w:r>
      <w:proofErr w:type="spellEnd"/>
      <w:r w:rsidR="001E4FB5">
        <w:rPr>
          <w:rFonts w:hint="eastAsia"/>
        </w:rPr>
        <w:t>三者取同一个值时</w:t>
      </w:r>
      <w:r w:rsidR="00E82178">
        <w:rPr>
          <w:rFonts w:hint="eastAsia"/>
        </w:rPr>
        <w:t>）</w:t>
      </w:r>
      <w:r w:rsidR="001B47C8">
        <w:rPr>
          <w:rFonts w:hint="eastAsia"/>
        </w:rPr>
        <w:t>时</w:t>
      </w:r>
      <w:r w:rsidR="008029B1">
        <w:rPr>
          <w:rFonts w:hint="eastAsia"/>
        </w:rPr>
        <w:t>，灰度</w:t>
      </w:r>
      <w:r w:rsidR="008029B1">
        <w:rPr>
          <w:rFonts w:hint="eastAsia"/>
        </w:rPr>
        <w:t>gray</w:t>
      </w:r>
      <w:r w:rsidR="008029B1">
        <w:rPr>
          <w:rFonts w:hint="eastAsia"/>
        </w:rPr>
        <w:t>与亮度</w:t>
      </w:r>
      <w:r w:rsidR="008029B1">
        <w:rPr>
          <w:rFonts w:hint="eastAsia"/>
        </w:rPr>
        <w:t>L</w:t>
      </w:r>
      <w:r w:rsidR="008029B1">
        <w:rPr>
          <w:rFonts w:hint="eastAsia"/>
        </w:rPr>
        <w:t>具有相同的单调性。</w:t>
      </w:r>
    </w:p>
    <w:p w14:paraId="766137FB" w14:textId="4E8C95A3" w:rsidR="0091178F" w:rsidRDefault="0091178F" w:rsidP="00AC6C53">
      <w:pPr>
        <w:ind w:firstLine="480"/>
      </w:pPr>
      <w:r>
        <w:rPr>
          <w:rFonts w:hint="eastAsia"/>
        </w:rPr>
        <w:t>而在灰度图片中，灰度比</w:t>
      </w:r>
      <w:r>
        <w:rPr>
          <w:rFonts w:hint="eastAsia"/>
        </w:rPr>
        <w:t>LAB</w:t>
      </w:r>
      <w:r w:rsidR="00304A50">
        <w:rPr>
          <w:rFonts w:hint="eastAsia"/>
        </w:rPr>
        <w:t>更容易获得，不需要额外调用转化函数。</w:t>
      </w:r>
      <w:r w:rsidR="007A0648">
        <w:rPr>
          <w:rFonts w:hint="eastAsia"/>
        </w:rPr>
        <w:t>而且</w:t>
      </w:r>
      <w:r w:rsidR="00C91C85">
        <w:rPr>
          <w:rFonts w:hint="eastAsia"/>
        </w:rPr>
        <w:t>灰度只有一个维度，而</w:t>
      </w:r>
      <w:r w:rsidR="00C91C85">
        <w:rPr>
          <w:rFonts w:hint="eastAsia"/>
        </w:rPr>
        <w:t>LAB</w:t>
      </w:r>
      <w:r w:rsidR="00C91C85">
        <w:rPr>
          <w:rFonts w:hint="eastAsia"/>
        </w:rPr>
        <w:t>有三个维</w:t>
      </w:r>
      <w:proofErr w:type="gramStart"/>
      <w:r w:rsidR="00C91C85">
        <w:rPr>
          <w:rFonts w:hint="eastAsia"/>
        </w:rPr>
        <w:t>度需要</w:t>
      </w:r>
      <w:proofErr w:type="gramEnd"/>
      <w:r w:rsidR="00C91C85">
        <w:rPr>
          <w:rFonts w:hint="eastAsia"/>
        </w:rPr>
        <w:t>计算</w:t>
      </w:r>
      <w:r w:rsidR="005C31D3">
        <w:rPr>
          <w:rFonts w:hint="eastAsia"/>
        </w:rPr>
        <w:t>，</w:t>
      </w:r>
      <w:r w:rsidR="00B56B0B">
        <w:rPr>
          <w:rFonts w:hint="eastAsia"/>
        </w:rPr>
        <w:t>因此若能用灰度代替</w:t>
      </w:r>
      <w:r w:rsidR="00B56B0B">
        <w:rPr>
          <w:rFonts w:hint="eastAsia"/>
        </w:rPr>
        <w:t>LAB</w:t>
      </w:r>
      <w:r w:rsidR="007B2B17">
        <w:rPr>
          <w:rFonts w:hint="eastAsia"/>
        </w:rPr>
        <w:t>计算距离，不仅能简化程序，而且大大地提升程序的运行速度。</w:t>
      </w:r>
    </w:p>
    <w:p w14:paraId="0255741F" w14:textId="12D2D5F3" w:rsidR="007B2B17" w:rsidRDefault="00F41800" w:rsidP="00AC6C53">
      <w:pPr>
        <w:ind w:firstLine="480"/>
      </w:pPr>
      <w:r>
        <w:rPr>
          <w:rFonts w:hint="eastAsia"/>
        </w:rPr>
        <w:t>由于亮度</w:t>
      </w:r>
      <w:r>
        <w:rPr>
          <w:rFonts w:hint="eastAsia"/>
        </w:rPr>
        <w:t>L</w:t>
      </w:r>
      <w:r>
        <w:rPr>
          <w:rFonts w:hint="eastAsia"/>
        </w:rPr>
        <w:t>的取值范围为【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】，而灰度</w:t>
      </w:r>
      <w:r>
        <w:rPr>
          <w:rFonts w:hint="eastAsia"/>
        </w:rPr>
        <w:t>gray</w:t>
      </w:r>
      <w:r>
        <w:rPr>
          <w:rFonts w:hint="eastAsia"/>
        </w:rPr>
        <w:t>的取值范围为【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55</w:t>
      </w:r>
      <w:r>
        <w:rPr>
          <w:rFonts w:hint="eastAsia"/>
        </w:rPr>
        <w:t>】，因此如果</w:t>
      </w:r>
      <w:r w:rsidR="009331E4">
        <w:rPr>
          <w:rFonts w:hint="eastAsia"/>
        </w:rPr>
        <w:t>用灰度代替亮度计算距离</w:t>
      </w:r>
      <w:r w:rsidR="009331E4">
        <w:rPr>
          <w:rFonts w:hint="eastAsia"/>
        </w:rPr>
        <w:t>D</w:t>
      </w:r>
      <w:r w:rsidR="009331E4">
        <w:rPr>
          <w:rFonts w:hint="eastAsia"/>
        </w:rPr>
        <w:t>，应该增大</w:t>
      </w:r>
      <w:proofErr w:type="spellStart"/>
      <w:r w:rsidR="009331E4">
        <w:rPr>
          <w:rFonts w:hint="eastAsia"/>
        </w:rPr>
        <w:t>m</w:t>
      </w:r>
      <w:r w:rsidR="009331E4">
        <w:t>,</w:t>
      </w:r>
      <w:r w:rsidR="009331E4">
        <w:rPr>
          <w:rFonts w:hint="eastAsia"/>
        </w:rPr>
        <w:t>m</w:t>
      </w:r>
      <w:proofErr w:type="spellEnd"/>
      <w:r w:rsidR="009331E4">
        <w:rPr>
          <w:rFonts w:hint="eastAsia"/>
        </w:rPr>
        <w:t>本来取值为</w:t>
      </w:r>
      <w:r w:rsidR="009331E4">
        <w:rPr>
          <w:rFonts w:hint="eastAsia"/>
        </w:rPr>
        <w:t>10</w:t>
      </w:r>
      <w:r w:rsidR="009331E4">
        <w:rPr>
          <w:rFonts w:hint="eastAsia"/>
        </w:rPr>
        <w:t>，此处取值为</w:t>
      </w:r>
    </w:p>
    <w:p w14:paraId="2224AC40" w14:textId="77777777" w:rsidR="00CB5C07" w:rsidRDefault="00CB5C07" w:rsidP="00CB5C07">
      <w:pPr>
        <w:ind w:left="480" w:firstLineChars="0" w:firstLine="0"/>
      </w:pPr>
      <w:r>
        <w:t>Depth=29</w:t>
      </w:r>
      <w:r>
        <w:rPr>
          <w:rFonts w:hint="eastAsia"/>
        </w:rPr>
        <w:t>（即</w:t>
      </w:r>
      <w:r>
        <w:rPr>
          <w:rFonts w:hint="eastAsia"/>
        </w:rPr>
        <w:t>3D</w:t>
      </w:r>
      <w:r>
        <w:rPr>
          <w:rFonts w:hint="eastAsia"/>
        </w:rPr>
        <w:t>图像的第三个维度取值为</w:t>
      </w:r>
      <w:r>
        <w:rPr>
          <w:rFonts w:hint="eastAsia"/>
        </w:rPr>
        <w:t>2</w:t>
      </w:r>
      <w:r>
        <w:t>9</w:t>
      </w:r>
      <w:r>
        <w:rPr>
          <w:rFonts w:hint="eastAsia"/>
        </w:rPr>
        <w:t>）时的平面图为：</w:t>
      </w:r>
    </w:p>
    <w:p w14:paraId="5A7A424A" w14:textId="77777777" w:rsidR="00D67E30" w:rsidRDefault="00D67E30" w:rsidP="00D67E30">
      <w:pPr>
        <w:ind w:left="4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14681CF" wp14:editId="58EE8CD5">
            <wp:extent cx="2435158" cy="1577594"/>
            <wp:effectExtent l="0" t="0" r="381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D40FEB7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221" cy="1648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9DAEC7" wp14:editId="0646FB9D">
            <wp:extent cx="2089053" cy="1580906"/>
            <wp:effectExtent l="0" t="0" r="6985" b="63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40536D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625" cy="159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E058C" w14:textId="4E744C9D" w:rsidR="00D67E30" w:rsidRDefault="00D67E30" w:rsidP="00D67E30">
      <w:pPr>
        <w:pStyle w:val="a7"/>
        <w:ind w:left="900" w:firstLineChars="0" w:firstLine="0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原图</w:t>
      </w:r>
      <w:r>
        <w:rPr>
          <w:rFonts w:hint="eastAsia"/>
        </w:rPr>
        <w:t xml:space="preserve"> </w:t>
      </w:r>
      <w:r>
        <w:t xml:space="preserve">                       </w:t>
      </w:r>
      <w:r w:rsidR="00D80F49">
        <w:rPr>
          <w:rFonts w:hint="eastAsia"/>
        </w:rPr>
        <w:t>采用</w:t>
      </w:r>
      <w:r w:rsidR="00D80F49">
        <w:rPr>
          <w:rFonts w:hint="eastAsia"/>
        </w:rPr>
        <w:t>LAB</w:t>
      </w:r>
      <w:r w:rsidR="00D80F49">
        <w:rPr>
          <w:rFonts w:hint="eastAsia"/>
        </w:rPr>
        <w:t>，</w:t>
      </w:r>
      <w:r>
        <w:t>m=10</w:t>
      </w:r>
      <w:r>
        <w:rPr>
          <w:rFonts w:hint="eastAsia"/>
        </w:rPr>
        <w:t>(</w:t>
      </w:r>
      <w:r>
        <w:t xml:space="preserve"> </w:t>
      </w:r>
      <w:r>
        <w:rPr>
          <w:rFonts w:hint="eastAsia"/>
        </w:rPr>
        <w:t>迭代</w:t>
      </w:r>
      <w:r>
        <w:rPr>
          <w:rFonts w:hint="eastAsia"/>
        </w:rPr>
        <w:t>10</w:t>
      </w:r>
      <w:r>
        <w:rPr>
          <w:rFonts w:hint="eastAsia"/>
        </w:rPr>
        <w:t>次</w:t>
      </w:r>
      <w:r>
        <w:t>)</w:t>
      </w:r>
    </w:p>
    <w:p w14:paraId="0F379E95" w14:textId="26426C6F" w:rsidR="00D67E30" w:rsidRDefault="00D67E30" w:rsidP="00D67E30">
      <w:pPr>
        <w:pStyle w:val="a7"/>
        <w:ind w:left="900" w:firstLineChars="0" w:firstLine="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D46AC2C" wp14:editId="20E5D3D2">
            <wp:extent cx="1867062" cy="1470787"/>
            <wp:effectExtent l="0" t="0" r="0" b="0"/>
            <wp:docPr id="35" name="图片 35" descr="图片包含 动物, 无脊椎动物, 软体动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40A58B.tmp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062" cy="1470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81FC" w14:textId="0C151228" w:rsidR="00D67E30" w:rsidRDefault="00D80F49" w:rsidP="00D67E30">
      <w:pPr>
        <w:pStyle w:val="a7"/>
        <w:ind w:left="900" w:firstLineChars="0" w:firstLine="0"/>
        <w:jc w:val="center"/>
      </w:pPr>
      <w:r>
        <w:rPr>
          <w:rFonts w:hint="eastAsia"/>
        </w:rPr>
        <w:t>采用</w:t>
      </w:r>
      <w:r>
        <w:rPr>
          <w:rFonts w:hint="eastAsia"/>
        </w:rPr>
        <w:t>gray</w:t>
      </w:r>
      <w:r>
        <w:rPr>
          <w:rFonts w:hint="eastAsia"/>
        </w:rPr>
        <w:t>，</w:t>
      </w:r>
      <w:r>
        <w:rPr>
          <w:rFonts w:hint="eastAsia"/>
        </w:rPr>
        <w:t>m</w:t>
      </w:r>
      <w:r w:rsidR="00D67E30">
        <w:t>=30(</w:t>
      </w:r>
      <w:r w:rsidR="00D67E30">
        <w:rPr>
          <w:rFonts w:hint="eastAsia"/>
        </w:rPr>
        <w:t>迭代</w:t>
      </w:r>
      <w:r w:rsidR="00D67E30">
        <w:rPr>
          <w:rFonts w:hint="eastAsia"/>
        </w:rPr>
        <w:t>10</w:t>
      </w:r>
      <w:r w:rsidR="00D67E30">
        <w:rPr>
          <w:rFonts w:hint="eastAsia"/>
        </w:rPr>
        <w:t>次</w:t>
      </w:r>
      <w:r w:rsidR="00D67E30">
        <w:rPr>
          <w:rFonts w:hint="eastAsia"/>
        </w:rPr>
        <w:t>)</w:t>
      </w:r>
    </w:p>
    <w:p w14:paraId="24424126" w14:textId="4B3FCAA1" w:rsidR="00817A81" w:rsidRDefault="003B2022" w:rsidP="00811E30">
      <w:pPr>
        <w:pStyle w:val="a7"/>
        <w:ind w:left="900" w:firstLineChars="0" w:firstLine="0"/>
      </w:pPr>
      <w:r>
        <w:rPr>
          <w:rFonts w:hint="eastAsia"/>
          <w:noProof/>
        </w:rPr>
        <w:t>由上图知，采用</w:t>
      </w:r>
      <w:r>
        <w:rPr>
          <w:rFonts w:hint="eastAsia"/>
          <w:noProof/>
        </w:rPr>
        <w:t>g</w:t>
      </w:r>
      <w:r>
        <w:rPr>
          <w:noProof/>
        </w:rPr>
        <w:t>ray</w:t>
      </w:r>
      <w:r>
        <w:rPr>
          <w:rFonts w:hint="eastAsia"/>
          <w:noProof/>
        </w:rPr>
        <w:t>比采用</w:t>
      </w:r>
      <w:r>
        <w:rPr>
          <w:rFonts w:hint="eastAsia"/>
          <w:noProof/>
        </w:rPr>
        <w:t>LAB</w:t>
      </w:r>
      <w:r>
        <w:rPr>
          <w:rFonts w:hint="eastAsia"/>
          <w:noProof/>
        </w:rPr>
        <w:t>分割</w:t>
      </w:r>
      <w:r>
        <w:rPr>
          <w:rFonts w:hint="eastAsia"/>
          <w:noProof/>
        </w:rPr>
        <w:t>SuperVoxel</w:t>
      </w:r>
      <w:r>
        <w:rPr>
          <w:rFonts w:hint="eastAsia"/>
          <w:noProof/>
        </w:rPr>
        <w:t>的效果略差一些，但是</w:t>
      </w:r>
      <w:r w:rsidR="00817A81">
        <w:rPr>
          <w:rFonts w:hint="eastAsia"/>
          <w:noProof/>
        </w:rPr>
        <w:t>采用</w:t>
      </w:r>
      <w:r w:rsidR="00817A81">
        <w:rPr>
          <w:rFonts w:hint="eastAsia"/>
          <w:noProof/>
        </w:rPr>
        <w:t>LAB</w:t>
      </w:r>
      <w:r w:rsidR="00817A81">
        <w:rPr>
          <w:rFonts w:hint="eastAsia"/>
        </w:rPr>
        <w:t>为</w:t>
      </w:r>
      <w:r w:rsidR="00817A81">
        <w:t>85</w:t>
      </w:r>
      <w:r w:rsidR="00817A81">
        <w:rPr>
          <w:rFonts w:hint="eastAsia"/>
        </w:rPr>
        <w:t>*</w:t>
      </w:r>
      <w:r w:rsidR="00817A81">
        <w:t>61</w:t>
      </w:r>
      <w:r w:rsidR="00817A81">
        <w:rPr>
          <w:rFonts w:hint="eastAsia"/>
        </w:rPr>
        <w:t>*</w:t>
      </w:r>
      <w:r w:rsidR="00817A81">
        <w:t>58</w:t>
      </w:r>
      <w:r w:rsidR="00817A81">
        <w:rPr>
          <w:rFonts w:hint="eastAsia"/>
        </w:rPr>
        <w:t>的图片迭代一次用时约</w:t>
      </w:r>
      <w:r w:rsidR="00817A81">
        <w:t>18</w:t>
      </w:r>
      <w:r w:rsidR="00817A81">
        <w:rPr>
          <w:rFonts w:hint="eastAsia"/>
        </w:rPr>
        <w:t>秒</w:t>
      </w:r>
      <w:r w:rsidR="00817A81">
        <w:rPr>
          <w:rFonts w:hint="eastAsia"/>
        </w:rPr>
        <w:t>,</w:t>
      </w:r>
      <w:r w:rsidR="00817A81">
        <w:rPr>
          <w:rFonts w:hint="eastAsia"/>
        </w:rPr>
        <w:t>迭代十次总共用时</w:t>
      </w:r>
      <w:r w:rsidR="00817A81">
        <w:rPr>
          <w:rFonts w:hint="eastAsia"/>
        </w:rPr>
        <w:t>2</w:t>
      </w:r>
      <w:r w:rsidR="00817A81">
        <w:t>1</w:t>
      </w:r>
      <w:r w:rsidR="00463D33">
        <w:rPr>
          <w:rFonts w:hint="eastAsia"/>
        </w:rPr>
        <w:t>6</w:t>
      </w:r>
      <w:r w:rsidR="00817A81">
        <w:rPr>
          <w:rFonts w:hint="eastAsia"/>
        </w:rPr>
        <w:t>秒</w:t>
      </w:r>
      <w:r w:rsidR="00817A81">
        <w:rPr>
          <w:rFonts w:hint="eastAsia"/>
        </w:rPr>
        <w:t>，而</w:t>
      </w:r>
      <w:r w:rsidR="00817A81">
        <w:rPr>
          <w:rFonts w:hint="eastAsia"/>
          <w:noProof/>
        </w:rPr>
        <w:t>采用</w:t>
      </w:r>
      <w:r w:rsidR="00817A81">
        <w:rPr>
          <w:rFonts w:hint="eastAsia"/>
          <w:noProof/>
        </w:rPr>
        <w:t>gray</w:t>
      </w:r>
      <w:r w:rsidR="00817A81">
        <w:rPr>
          <w:rFonts w:hint="eastAsia"/>
        </w:rPr>
        <w:t>为</w:t>
      </w:r>
      <w:r w:rsidR="00817A81">
        <w:t>85</w:t>
      </w:r>
      <w:r w:rsidR="00817A81">
        <w:rPr>
          <w:rFonts w:hint="eastAsia"/>
        </w:rPr>
        <w:t>*</w:t>
      </w:r>
      <w:r w:rsidR="00817A81">
        <w:t>61</w:t>
      </w:r>
      <w:r w:rsidR="00817A81">
        <w:rPr>
          <w:rFonts w:hint="eastAsia"/>
        </w:rPr>
        <w:t>*</w:t>
      </w:r>
      <w:r w:rsidR="00817A81">
        <w:t>58</w:t>
      </w:r>
      <w:r w:rsidR="00817A81">
        <w:rPr>
          <w:rFonts w:hint="eastAsia"/>
        </w:rPr>
        <w:t>的图片迭代一次用时约</w:t>
      </w:r>
      <w:r w:rsidR="00811E30">
        <w:rPr>
          <w:rFonts w:hint="eastAsia"/>
        </w:rPr>
        <w:t>12</w:t>
      </w:r>
      <w:r w:rsidR="00817A81">
        <w:rPr>
          <w:rFonts w:hint="eastAsia"/>
        </w:rPr>
        <w:t>秒</w:t>
      </w:r>
      <w:r w:rsidR="00817A81">
        <w:rPr>
          <w:rFonts w:hint="eastAsia"/>
        </w:rPr>
        <w:t>,</w:t>
      </w:r>
      <w:r w:rsidR="00817A81">
        <w:rPr>
          <w:rFonts w:hint="eastAsia"/>
        </w:rPr>
        <w:t>迭代十次总共用时</w:t>
      </w:r>
      <w:r w:rsidR="00811E30">
        <w:rPr>
          <w:rFonts w:hint="eastAsia"/>
        </w:rPr>
        <w:t>131</w:t>
      </w:r>
      <w:r w:rsidR="00817A81">
        <w:rPr>
          <w:rFonts w:hint="eastAsia"/>
        </w:rPr>
        <w:t>秒</w:t>
      </w:r>
      <w:r w:rsidR="00811E30">
        <w:rPr>
          <w:rFonts w:hint="eastAsia"/>
        </w:rPr>
        <w:t>，比用</w:t>
      </w:r>
      <w:r w:rsidR="00811E30">
        <w:t>LAB</w:t>
      </w:r>
      <w:r w:rsidR="00811E30">
        <w:rPr>
          <w:rFonts w:hint="eastAsia"/>
        </w:rPr>
        <w:t>快了将近一倍。</w:t>
      </w:r>
      <w:r w:rsidR="003B4C22">
        <w:rPr>
          <w:rFonts w:hint="eastAsia"/>
        </w:rPr>
        <w:t>（采用</w:t>
      </w:r>
      <w:r w:rsidR="00273CA5">
        <w:rPr>
          <w:rFonts w:hint="eastAsia"/>
        </w:rPr>
        <w:t>g</w:t>
      </w:r>
      <w:r w:rsidR="00273CA5">
        <w:t>ray</w:t>
      </w:r>
      <w:r w:rsidR="00273CA5">
        <w:rPr>
          <w:rFonts w:hint="eastAsia"/>
        </w:rPr>
        <w:t>的</w:t>
      </w:r>
      <w:r w:rsidR="00273CA5">
        <w:rPr>
          <w:rFonts w:hint="eastAsia"/>
        </w:rPr>
        <w:t>SLIC</w:t>
      </w:r>
      <w:r w:rsidR="001237B9">
        <w:rPr>
          <w:rFonts w:hint="eastAsia"/>
        </w:rPr>
        <w:t>算法的</w:t>
      </w:r>
      <w:r w:rsidR="001237B9">
        <w:rPr>
          <w:rFonts w:hint="eastAsia"/>
        </w:rPr>
        <w:t>python</w:t>
      </w:r>
      <w:r w:rsidR="001237B9">
        <w:rPr>
          <w:rFonts w:hint="eastAsia"/>
        </w:rPr>
        <w:t>实现见附件，命名为</w:t>
      </w:r>
      <w:r w:rsidR="00C51268" w:rsidRPr="00C51268">
        <w:t>SuperVoxel_gray</w:t>
      </w:r>
      <w:r w:rsidR="00C51268">
        <w:rPr>
          <w:rFonts w:hint="eastAsia"/>
        </w:rPr>
        <w:t>.</w:t>
      </w:r>
      <w:r w:rsidR="00C51268">
        <w:t>py</w:t>
      </w:r>
      <w:r w:rsidR="00512E9A">
        <w:rPr>
          <w:rFonts w:hint="eastAsia"/>
        </w:rPr>
        <w:t>；</w:t>
      </w:r>
      <w:r w:rsidR="00512E9A">
        <w:rPr>
          <w:rFonts w:hint="eastAsia"/>
        </w:rPr>
        <w:t>采用</w:t>
      </w:r>
      <w:r w:rsidR="00512E9A">
        <w:rPr>
          <w:rFonts w:hint="eastAsia"/>
        </w:rPr>
        <w:t>LAB</w:t>
      </w:r>
      <w:r w:rsidR="00512E9A">
        <w:rPr>
          <w:rFonts w:hint="eastAsia"/>
        </w:rPr>
        <w:t>的</w:t>
      </w:r>
      <w:r w:rsidR="00512E9A">
        <w:rPr>
          <w:rFonts w:hint="eastAsia"/>
        </w:rPr>
        <w:t>SLIC</w:t>
      </w:r>
      <w:r w:rsidR="00512E9A">
        <w:rPr>
          <w:rFonts w:hint="eastAsia"/>
        </w:rPr>
        <w:t>算法的</w:t>
      </w:r>
      <w:r w:rsidR="00512E9A">
        <w:rPr>
          <w:rFonts w:hint="eastAsia"/>
        </w:rPr>
        <w:t>python</w:t>
      </w:r>
      <w:r w:rsidR="00512E9A">
        <w:rPr>
          <w:rFonts w:hint="eastAsia"/>
        </w:rPr>
        <w:t>实现见附件，命名为</w:t>
      </w:r>
      <w:r w:rsidR="00512E9A" w:rsidRPr="00C51268">
        <w:t>SuperVoxel</w:t>
      </w:r>
      <w:r w:rsidR="00512E9A">
        <w:rPr>
          <w:rFonts w:hint="eastAsia"/>
        </w:rPr>
        <w:t>.</w:t>
      </w:r>
      <w:r w:rsidR="00512E9A">
        <w:t>py</w:t>
      </w:r>
      <w:r w:rsidR="003B4C22">
        <w:rPr>
          <w:rFonts w:hint="eastAsia"/>
        </w:rPr>
        <w:t>）</w:t>
      </w:r>
    </w:p>
    <w:p w14:paraId="255F1635" w14:textId="408E56E2" w:rsidR="001321F0" w:rsidRDefault="001321F0" w:rsidP="00811E30">
      <w:pPr>
        <w:pStyle w:val="a7"/>
        <w:ind w:left="900" w:firstLineChars="0" w:firstLine="0"/>
        <w:rPr>
          <w:rFonts w:hint="eastAsia"/>
        </w:rPr>
      </w:pPr>
      <w:r>
        <w:rPr>
          <w:rFonts w:hint="eastAsia"/>
        </w:rPr>
        <w:t>因此，若要求更快的分割速度，同时</w:t>
      </w:r>
      <w:r w:rsidR="00EB47BB">
        <w:rPr>
          <w:rFonts w:hint="eastAsia"/>
        </w:rPr>
        <w:t>对分割效果的要求较低时，采用</w:t>
      </w:r>
      <w:r w:rsidR="00EB47BB">
        <w:rPr>
          <w:rFonts w:hint="eastAsia"/>
        </w:rPr>
        <w:t>g</w:t>
      </w:r>
      <w:r w:rsidR="00EB47BB">
        <w:t>ray</w:t>
      </w:r>
      <w:r w:rsidR="00EB47BB">
        <w:rPr>
          <w:rFonts w:hint="eastAsia"/>
        </w:rPr>
        <w:t>代替</w:t>
      </w:r>
      <w:r w:rsidR="00EB47BB">
        <w:rPr>
          <w:rFonts w:hint="eastAsia"/>
        </w:rPr>
        <w:t>LAB</w:t>
      </w:r>
      <w:r w:rsidR="00EB47BB">
        <w:rPr>
          <w:rFonts w:hint="eastAsia"/>
        </w:rPr>
        <w:t>分割灰度图不失为一种选择。但是需要记住要更改</w:t>
      </w:r>
      <w:r w:rsidR="00EB47BB">
        <w:rPr>
          <w:rFonts w:hint="eastAsia"/>
        </w:rPr>
        <w:t>m</w:t>
      </w:r>
      <w:r w:rsidR="00EB47BB">
        <w:rPr>
          <w:rFonts w:hint="eastAsia"/>
        </w:rPr>
        <w:t>的取值，并且此方法只适用于灰度图，不适用于彩色图。</w:t>
      </w:r>
    </w:p>
    <w:p w14:paraId="362F696D" w14:textId="77777777" w:rsidR="00A656A3" w:rsidRDefault="00A656A3" w:rsidP="00235E8F">
      <w:pPr>
        <w:ind w:firstLineChars="0" w:firstLine="0"/>
        <w:rPr>
          <w:rFonts w:hint="eastAsia"/>
        </w:rPr>
      </w:pPr>
    </w:p>
    <w:p w14:paraId="1937EAFF" w14:textId="2E305C74" w:rsidR="00C773A8" w:rsidRDefault="00E035F9" w:rsidP="00E035F9">
      <w:pPr>
        <w:pStyle w:val="2"/>
        <w:numPr>
          <w:ilvl w:val="1"/>
          <w:numId w:val="7"/>
        </w:numPr>
        <w:spacing w:before="156" w:after="156"/>
      </w:pPr>
      <w:bookmarkStart w:id="20" w:name="_Toc24934743"/>
      <w:r>
        <w:rPr>
          <w:rFonts w:hint="eastAsia"/>
        </w:rPr>
        <w:t>压缩3D图像</w:t>
      </w:r>
      <w:bookmarkEnd w:id="20"/>
    </w:p>
    <w:p w14:paraId="1057904E" w14:textId="3DECDEEA" w:rsidR="002D3CD0" w:rsidRDefault="00742EDA" w:rsidP="00742EDA">
      <w:pPr>
        <w:ind w:left="360" w:firstLine="480"/>
      </w:pPr>
      <w:r>
        <w:rPr>
          <w:rFonts w:hint="eastAsia"/>
        </w:rPr>
        <w:t>用</w:t>
      </w:r>
      <w:r>
        <w:rPr>
          <w:rFonts w:hint="eastAsia"/>
        </w:rPr>
        <w:t>SLIC</w:t>
      </w:r>
      <w:r>
        <w:rPr>
          <w:rFonts w:hint="eastAsia"/>
        </w:rPr>
        <w:t>分割</w:t>
      </w:r>
      <w:r>
        <w:rPr>
          <w:rFonts w:hint="eastAsia"/>
        </w:rPr>
        <w:t>2D</w:t>
      </w:r>
      <w:r>
        <w:rPr>
          <w:rFonts w:hint="eastAsia"/>
        </w:rPr>
        <w:t>图像时，时间复杂度为</w:t>
      </w:r>
      <w:r w:rsidR="00B83E33">
        <w:rPr>
          <w:rFonts w:hint="eastAsia"/>
        </w:rPr>
        <w:t>O(k*N</w:t>
      </w:r>
      <w:r w:rsidR="00B83E33">
        <w:t>),</w:t>
      </w:r>
      <w:r w:rsidR="00846BC5" w:rsidRPr="00846BC5">
        <w:rPr>
          <w:rFonts w:hint="eastAsia"/>
        </w:rPr>
        <w:t xml:space="preserve"> </w:t>
      </w:r>
      <w:r w:rsidR="00846BC5">
        <w:rPr>
          <w:rFonts w:hint="eastAsia"/>
        </w:rPr>
        <w:t>其中</w:t>
      </w:r>
      <w:r w:rsidR="00846BC5">
        <w:rPr>
          <w:rFonts w:hint="eastAsia"/>
        </w:rPr>
        <w:t>k</w:t>
      </w:r>
      <w:r w:rsidR="00846BC5">
        <w:rPr>
          <w:rFonts w:hint="eastAsia"/>
        </w:rPr>
        <w:t>迭代次数，</w:t>
      </w:r>
      <w:r w:rsidR="00846BC5">
        <w:rPr>
          <w:rFonts w:hint="eastAsia"/>
        </w:rPr>
        <w:t xml:space="preserve"> </w:t>
      </w:r>
      <w:r w:rsidR="00846BC5">
        <w:rPr>
          <w:rFonts w:hint="eastAsia"/>
        </w:rPr>
        <w:t>N</w:t>
      </w:r>
      <w:r w:rsidR="00846BC5">
        <w:rPr>
          <w:rFonts w:hint="eastAsia"/>
        </w:rPr>
        <w:t>是所有像素的个数。</w:t>
      </w:r>
      <w:r w:rsidR="00846BC5">
        <w:rPr>
          <w:rFonts w:hint="eastAsia"/>
        </w:rPr>
        <w:t>同理分析，</w:t>
      </w:r>
      <w:r w:rsidR="00846BC5">
        <w:rPr>
          <w:rFonts w:hint="eastAsia"/>
        </w:rPr>
        <w:t>用</w:t>
      </w:r>
      <w:r w:rsidR="00846BC5">
        <w:rPr>
          <w:rFonts w:hint="eastAsia"/>
        </w:rPr>
        <w:t>SLIC</w:t>
      </w:r>
      <w:r w:rsidR="00846BC5">
        <w:rPr>
          <w:rFonts w:hint="eastAsia"/>
        </w:rPr>
        <w:t>分割</w:t>
      </w:r>
      <w:r w:rsidR="00846BC5">
        <w:rPr>
          <w:rFonts w:hint="eastAsia"/>
        </w:rPr>
        <w:t>3</w:t>
      </w:r>
      <w:r w:rsidR="00846BC5">
        <w:rPr>
          <w:rFonts w:hint="eastAsia"/>
        </w:rPr>
        <w:t>D</w:t>
      </w:r>
      <w:r w:rsidR="00846BC5">
        <w:rPr>
          <w:rFonts w:hint="eastAsia"/>
        </w:rPr>
        <w:t>图像时，时间复杂度</w:t>
      </w:r>
      <w:r w:rsidR="00846BC5">
        <w:rPr>
          <w:rFonts w:hint="eastAsia"/>
        </w:rPr>
        <w:t>仍</w:t>
      </w:r>
      <w:r w:rsidR="00846BC5">
        <w:rPr>
          <w:rFonts w:hint="eastAsia"/>
        </w:rPr>
        <w:t>为</w:t>
      </w:r>
      <w:r w:rsidR="00846BC5">
        <w:rPr>
          <w:rFonts w:hint="eastAsia"/>
        </w:rPr>
        <w:t>O(k*N</w:t>
      </w:r>
      <w:r w:rsidR="00846BC5">
        <w:t>)</w:t>
      </w:r>
      <w:r w:rsidR="00846BC5">
        <w:rPr>
          <w:rFonts w:hint="eastAsia"/>
        </w:rPr>
        <w:t>。但由于</w:t>
      </w:r>
      <w:r w:rsidR="00846BC5">
        <w:rPr>
          <w:rFonts w:hint="eastAsia"/>
        </w:rPr>
        <w:t>3D</w:t>
      </w:r>
      <w:r w:rsidR="00846BC5">
        <w:rPr>
          <w:rFonts w:hint="eastAsia"/>
        </w:rPr>
        <w:t>图像比</w:t>
      </w:r>
      <w:r w:rsidR="00313ADA">
        <w:rPr>
          <w:rFonts w:hint="eastAsia"/>
        </w:rPr>
        <w:t>2D</w:t>
      </w:r>
      <w:r w:rsidR="00313ADA">
        <w:rPr>
          <w:rFonts w:hint="eastAsia"/>
        </w:rPr>
        <w:t>图像具有更多的像素点，因此处理起来更为耗时。</w:t>
      </w:r>
      <w:r w:rsidR="00CE0186">
        <w:rPr>
          <w:rFonts w:hint="eastAsia"/>
        </w:rPr>
        <w:t>由于笔者的笔记本电脑计算速度较慢，因此</w:t>
      </w:r>
      <w:r w:rsidR="009A2BAE">
        <w:rPr>
          <w:rFonts w:hint="eastAsia"/>
        </w:rPr>
        <w:t>先对</w:t>
      </w:r>
      <w:r w:rsidR="009A2BAE">
        <w:rPr>
          <w:rFonts w:hint="eastAsia"/>
        </w:rPr>
        <w:t>3D</w:t>
      </w:r>
      <w:r w:rsidR="009A2BAE">
        <w:rPr>
          <w:rFonts w:hint="eastAsia"/>
        </w:rPr>
        <w:t>图像进行了压缩处理，</w:t>
      </w:r>
      <w:r w:rsidR="0007057F">
        <w:rPr>
          <w:rFonts w:hint="eastAsia"/>
        </w:rPr>
        <w:t>再进行</w:t>
      </w:r>
      <w:proofErr w:type="spellStart"/>
      <w:r w:rsidR="0007057F">
        <w:rPr>
          <w:rFonts w:hint="eastAsia"/>
        </w:rPr>
        <w:t>SuperVoxel</w:t>
      </w:r>
      <w:proofErr w:type="spellEnd"/>
      <w:r w:rsidR="0007057F">
        <w:rPr>
          <w:rFonts w:hint="eastAsia"/>
        </w:rPr>
        <w:t>分割。</w:t>
      </w:r>
    </w:p>
    <w:p w14:paraId="43309425" w14:textId="7E26F0E9" w:rsidR="0007057F" w:rsidRDefault="0007057F" w:rsidP="00EF3311">
      <w:pPr>
        <w:ind w:firstLineChars="150" w:firstLine="360"/>
      </w:pPr>
      <w:r>
        <w:rPr>
          <w:rFonts w:hint="eastAsia"/>
        </w:rPr>
        <w:lastRenderedPageBreak/>
        <w:t>压缩程序的代码如下（压缩程序见附件，命名为</w:t>
      </w:r>
      <w:r w:rsidR="00A914B0">
        <w:rPr>
          <w:rFonts w:hint="eastAsia"/>
        </w:rPr>
        <w:t>condense_</w:t>
      </w:r>
      <w:r w:rsidR="00A914B0">
        <w:t>img.py</w:t>
      </w:r>
      <w:r w:rsidR="00A914B0">
        <w:rPr>
          <w:rFonts w:hint="eastAsia"/>
        </w:rPr>
        <w:t>）：</w:t>
      </w:r>
    </w:p>
    <w:p w14:paraId="36F50F02" w14:textId="5725D937" w:rsidR="00256D42" w:rsidRDefault="00EF3311" w:rsidP="00EF3311">
      <w:pPr>
        <w:ind w:firstLineChars="175" w:firstLine="420"/>
        <w:rPr>
          <w:rFonts w:hint="eastAsia"/>
        </w:rPr>
      </w:pPr>
      <w:r>
        <w:rPr>
          <w:rFonts w:hint="eastAsia"/>
        </w:rPr>
        <w:t>15</w:t>
      </w:r>
      <w:r w:rsidR="00DF5316">
        <w:rPr>
          <w:rFonts w:hint="eastAsia"/>
        </w:rPr>
        <w:t>，</w:t>
      </w:r>
      <w:r w:rsidR="00DF5316">
        <w:rPr>
          <w:rFonts w:hint="eastAsia"/>
        </w:rPr>
        <w:t>16</w:t>
      </w:r>
      <w:r>
        <w:rPr>
          <w:rFonts w:hint="eastAsia"/>
        </w:rPr>
        <w:t>行</w:t>
      </w:r>
      <w:r w:rsidR="00DF5316">
        <w:rPr>
          <w:rFonts w:hint="eastAsia"/>
        </w:rPr>
        <w:t>通过调用</w:t>
      </w:r>
      <w:proofErr w:type="spellStart"/>
      <w:r w:rsidR="00691814">
        <w:rPr>
          <w:rFonts w:hint="eastAsia"/>
        </w:rPr>
        <w:t>s</w:t>
      </w:r>
      <w:r w:rsidR="00691814">
        <w:t>kimage.transform</w:t>
      </w:r>
      <w:proofErr w:type="spellEnd"/>
      <w:r w:rsidR="00691814">
        <w:t>,</w:t>
      </w:r>
      <w:r>
        <w:rPr>
          <w:rFonts w:hint="eastAsia"/>
        </w:rPr>
        <w:t>把原</w:t>
      </w:r>
      <w:r>
        <w:rPr>
          <w:rFonts w:hint="eastAsia"/>
        </w:rPr>
        <w:t>3D</w:t>
      </w:r>
      <w:r>
        <w:rPr>
          <w:rFonts w:hint="eastAsia"/>
        </w:rPr>
        <w:t>图像的长宽高都压缩为原来的</w:t>
      </w:r>
      <w:r>
        <w:rPr>
          <w:rFonts w:hint="eastAsia"/>
        </w:rPr>
        <w:t>1/3.</w:t>
      </w:r>
    </w:p>
    <w:p w14:paraId="110D86CB" w14:textId="52043192" w:rsidR="00A914B0" w:rsidRPr="002D3CD0" w:rsidRDefault="00256D42" w:rsidP="0007057F">
      <w:pPr>
        <w:ind w:firstLineChars="83" w:firstLine="199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5EE80FD" wp14:editId="138F5E72">
            <wp:extent cx="5274310" cy="335534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D4015BC.tmp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6C9AB" w14:textId="74A54974" w:rsidR="00722085" w:rsidRPr="00722085" w:rsidRDefault="00E035F9" w:rsidP="00722085">
      <w:pPr>
        <w:pStyle w:val="2"/>
        <w:numPr>
          <w:ilvl w:val="1"/>
          <w:numId w:val="7"/>
        </w:numPr>
        <w:spacing w:before="156" w:after="156"/>
        <w:rPr>
          <w:rFonts w:hint="eastAsia"/>
        </w:rPr>
      </w:pPr>
      <w:bookmarkStart w:id="21" w:name="_Toc24934744"/>
      <w:r>
        <w:rPr>
          <w:rFonts w:hint="eastAsia"/>
        </w:rPr>
        <w:t>修改数据类型</w:t>
      </w:r>
      <w:bookmarkEnd w:id="21"/>
    </w:p>
    <w:p w14:paraId="502A82E7" w14:textId="27773E94" w:rsidR="00EC4AA4" w:rsidRDefault="001E0B71" w:rsidP="00EC4AA4">
      <w:pPr>
        <w:ind w:left="192" w:firstLine="480"/>
      </w:pPr>
      <w:r>
        <w:rPr>
          <w:rFonts w:hint="eastAsia"/>
        </w:rPr>
        <w:t>本次实验中</w:t>
      </w:r>
      <w:r w:rsidR="00577246">
        <w:rPr>
          <w:rFonts w:hint="eastAsia"/>
        </w:rPr>
        <w:t>采用的存储</w:t>
      </w:r>
      <w:r w:rsidR="00577246">
        <w:rPr>
          <w:rFonts w:hint="eastAsia"/>
        </w:rPr>
        <w:t>LAB</w:t>
      </w:r>
      <w:r w:rsidR="00577246">
        <w:rPr>
          <w:rFonts w:hint="eastAsia"/>
        </w:rPr>
        <w:t>数据的</w:t>
      </w:r>
      <w:proofErr w:type="spellStart"/>
      <w:r w:rsidR="00577246">
        <w:rPr>
          <w:rFonts w:hint="eastAsia"/>
        </w:rPr>
        <w:t>numpy</w:t>
      </w:r>
      <w:proofErr w:type="spellEnd"/>
      <w:r w:rsidR="00577246">
        <w:rPr>
          <w:rFonts w:hint="eastAsia"/>
        </w:rPr>
        <w:t>矩阵的数据类型是</w:t>
      </w:r>
      <w:r w:rsidR="007A36A3">
        <w:rPr>
          <w:rFonts w:hint="eastAsia"/>
        </w:rPr>
        <w:t>float</w:t>
      </w:r>
      <w:r w:rsidR="00366C6B">
        <w:rPr>
          <w:rFonts w:hint="eastAsia"/>
        </w:rPr>
        <w:t>64</w:t>
      </w:r>
      <w:r w:rsidR="00366C6B">
        <w:rPr>
          <w:rFonts w:hint="eastAsia"/>
        </w:rPr>
        <w:t>，而实际上</w:t>
      </w:r>
      <w:r w:rsidR="007E091A">
        <w:rPr>
          <w:rFonts w:hint="eastAsia"/>
        </w:rPr>
        <w:t>存储</w:t>
      </w:r>
      <w:r w:rsidR="00D858F8">
        <w:rPr>
          <w:rFonts w:hint="eastAsia"/>
        </w:rPr>
        <w:t>LAB</w:t>
      </w:r>
      <w:r w:rsidR="00D858F8">
        <w:rPr>
          <w:rFonts w:hint="eastAsia"/>
        </w:rPr>
        <w:t>用</w:t>
      </w:r>
      <w:r w:rsidR="007F0DD6">
        <w:rPr>
          <w:rFonts w:hint="eastAsia"/>
        </w:rPr>
        <w:t>i</w:t>
      </w:r>
      <w:r w:rsidR="007F0DD6">
        <w:t>nt16</w:t>
      </w:r>
      <w:r w:rsidR="007F0DD6">
        <w:rPr>
          <w:rFonts w:hint="eastAsia"/>
        </w:rPr>
        <w:t>就可以，只是</w:t>
      </w:r>
      <w:r w:rsidR="00CB5DBB">
        <w:rPr>
          <w:rFonts w:hint="eastAsia"/>
        </w:rPr>
        <w:t>精度稍低。而且计算机对整数比</w:t>
      </w:r>
      <w:r w:rsidR="00AF3F46">
        <w:rPr>
          <w:rFonts w:hint="eastAsia"/>
        </w:rPr>
        <w:t>浮点数的计算快很多，因此可以采用</w:t>
      </w:r>
      <w:proofErr w:type="spellStart"/>
      <w:r w:rsidR="00AF3F46">
        <w:rPr>
          <w:rFonts w:hint="eastAsia"/>
        </w:rPr>
        <w:t>n</w:t>
      </w:r>
      <w:r w:rsidR="00AF3F46">
        <w:t>umpy.as</w:t>
      </w:r>
      <w:r w:rsidR="00562FEC">
        <w:t>type</w:t>
      </w:r>
      <w:proofErr w:type="spellEnd"/>
      <w:r w:rsidR="00562FEC">
        <w:rPr>
          <w:rFonts w:hint="eastAsia"/>
        </w:rPr>
        <w:t>方法，把</w:t>
      </w:r>
      <w:r w:rsidR="00562FEC">
        <w:rPr>
          <w:rFonts w:hint="eastAsia"/>
        </w:rPr>
        <w:t>LAB</w:t>
      </w:r>
      <w:r w:rsidR="00562FEC">
        <w:rPr>
          <w:rFonts w:hint="eastAsia"/>
        </w:rPr>
        <w:t>矩阵</w:t>
      </w:r>
      <w:r w:rsidR="00FD36F4">
        <w:rPr>
          <w:rFonts w:hint="eastAsia"/>
        </w:rPr>
        <w:t>里的</w:t>
      </w:r>
      <w:r w:rsidR="00FD36F4">
        <w:rPr>
          <w:rFonts w:hint="eastAsia"/>
        </w:rPr>
        <w:t>float64</w:t>
      </w:r>
      <w:r w:rsidR="00FD36F4">
        <w:rPr>
          <w:rFonts w:hint="eastAsia"/>
        </w:rPr>
        <w:t>改为</w:t>
      </w:r>
      <w:r w:rsidR="00FD36F4">
        <w:rPr>
          <w:rFonts w:hint="eastAsia"/>
        </w:rPr>
        <w:t>int16.</w:t>
      </w:r>
    </w:p>
    <w:p w14:paraId="24A888D0" w14:textId="5E27BF86" w:rsidR="00FD36F4" w:rsidRPr="00EC4AA4" w:rsidRDefault="00FD36F4" w:rsidP="00EC4AA4">
      <w:pPr>
        <w:ind w:left="192" w:firstLine="480"/>
        <w:rPr>
          <w:rFonts w:hint="eastAsia"/>
        </w:rPr>
      </w:pPr>
      <w:r>
        <w:rPr>
          <w:rFonts w:hint="eastAsia"/>
        </w:rPr>
        <w:t>但笔者并未在本程序中实现这一点，待以后有时间再尝试。</w:t>
      </w:r>
    </w:p>
    <w:p w14:paraId="4AD6A2D3" w14:textId="462B251B" w:rsidR="00E035F9" w:rsidRDefault="00E035F9" w:rsidP="00E035F9">
      <w:pPr>
        <w:pStyle w:val="a7"/>
        <w:ind w:left="912" w:firstLineChars="0" w:firstLine="0"/>
      </w:pPr>
    </w:p>
    <w:p w14:paraId="6471FDF6" w14:textId="7DCAE15A" w:rsidR="00722085" w:rsidRPr="00E035F9" w:rsidRDefault="00722085" w:rsidP="00722085">
      <w:pPr>
        <w:widowControl/>
        <w:spacing w:line="240" w:lineRule="auto"/>
        <w:ind w:firstLineChars="0" w:firstLine="0"/>
        <w:jc w:val="left"/>
        <w:rPr>
          <w:rFonts w:hint="eastAsia"/>
        </w:rPr>
      </w:pPr>
      <w:r>
        <w:br w:type="page"/>
      </w:r>
    </w:p>
    <w:p w14:paraId="42064ADC" w14:textId="065FF394" w:rsidR="00837602" w:rsidRDefault="00837602" w:rsidP="008352B8">
      <w:pPr>
        <w:pStyle w:val="1"/>
        <w:numPr>
          <w:ilvl w:val="0"/>
          <w:numId w:val="1"/>
        </w:numPr>
        <w:spacing w:before="156" w:after="156"/>
      </w:pPr>
      <w:bookmarkStart w:id="22" w:name="_Toc24934745"/>
      <w:r>
        <w:rPr>
          <w:rFonts w:hint="eastAsia"/>
        </w:rPr>
        <w:lastRenderedPageBreak/>
        <w:t>参考文献</w:t>
      </w:r>
      <w:bookmarkEnd w:id="22"/>
    </w:p>
    <w:p w14:paraId="54F83D48" w14:textId="334F8A24" w:rsidR="00B61490" w:rsidRDefault="009C3AD9" w:rsidP="00B61490">
      <w:pPr>
        <w:pStyle w:val="a7"/>
        <w:numPr>
          <w:ilvl w:val="0"/>
          <w:numId w:val="11"/>
        </w:numPr>
        <w:ind w:firstLineChars="0"/>
      </w:pPr>
      <w:r>
        <w:t xml:space="preserve">Radhakrishna </w:t>
      </w:r>
      <w:r w:rsidR="00B61490">
        <w:t>Achanta, et al. "SLIC superpixels compared to state-of-the-artsuperpixel methods." Pattern Analysis and Machine Intelligence, IEEETransactions on 34.11 (2012): 2274-2282.</w:t>
      </w:r>
    </w:p>
    <w:p w14:paraId="4A747DA8" w14:textId="6563C455" w:rsidR="008B21F3" w:rsidRDefault="008B21F3" w:rsidP="008B21F3">
      <w:pPr>
        <w:ind w:left="480" w:firstLineChars="0" w:firstLine="0"/>
      </w:pP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343F1C">
        <w:rPr>
          <w:rFonts w:hint="eastAsia"/>
        </w:rPr>
        <w:t>ITK-SNAP</w:t>
      </w:r>
      <w:r w:rsidR="00343F1C">
        <w:rPr>
          <w:rFonts w:hint="eastAsia"/>
        </w:rPr>
        <w:t>为</w:t>
      </w:r>
      <w:r w:rsidR="00786B84">
        <w:rPr>
          <w:rFonts w:hint="eastAsia"/>
        </w:rPr>
        <w:t>一个医学图像处理</w:t>
      </w:r>
      <w:r w:rsidR="00DD112D">
        <w:rPr>
          <w:rFonts w:hint="eastAsia"/>
        </w:rPr>
        <w:t>相关</w:t>
      </w:r>
      <w:r w:rsidR="00786B84">
        <w:rPr>
          <w:rFonts w:hint="eastAsia"/>
        </w:rPr>
        <w:t>的</w:t>
      </w:r>
      <w:r w:rsidR="00DD112D">
        <w:rPr>
          <w:rFonts w:hint="eastAsia"/>
        </w:rPr>
        <w:t>开源软件。</w:t>
      </w:r>
    </w:p>
    <w:p w14:paraId="0D735C93" w14:textId="62F0C9A4" w:rsidR="00356E4F" w:rsidRDefault="008B21F3" w:rsidP="008B21F3">
      <w:pPr>
        <w:ind w:left="480" w:firstLineChars="0" w:firstLine="0"/>
      </w:pPr>
      <w:r>
        <w:rPr>
          <w:rFonts w:hint="eastAsia"/>
        </w:rPr>
        <w:t>下载网址为</w:t>
      </w:r>
      <w:hyperlink r:id="rId51" w:history="1">
        <w:r>
          <w:rPr>
            <w:rStyle w:val="a8"/>
          </w:rPr>
          <w:t>http://www.itksnap.org/pmwiki/pmwiki.php?n=Downloads.SNAP3</w:t>
        </w:r>
      </w:hyperlink>
    </w:p>
    <w:p w14:paraId="02EFCB2B" w14:textId="77777777" w:rsidR="00B61490" w:rsidRDefault="00B61490" w:rsidP="009C3AD9">
      <w:pPr>
        <w:pStyle w:val="a7"/>
        <w:ind w:left="900" w:firstLineChars="0" w:firstLine="0"/>
      </w:pPr>
    </w:p>
    <w:p w14:paraId="049E2DC8" w14:textId="77777777" w:rsidR="008A22FB" w:rsidRPr="00553DC2" w:rsidRDefault="008A22FB" w:rsidP="00B07859">
      <w:pPr>
        <w:ind w:left="480" w:firstLineChars="0" w:firstLine="0"/>
      </w:pPr>
    </w:p>
    <w:sectPr w:rsidR="008A22FB" w:rsidRPr="00553DC2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21C3BB" w14:textId="77777777" w:rsidR="00F77A54" w:rsidRDefault="00F77A54" w:rsidP="00F77A54">
      <w:pPr>
        <w:spacing w:line="240" w:lineRule="auto"/>
        <w:ind w:firstLine="480"/>
      </w:pPr>
      <w:r>
        <w:separator/>
      </w:r>
    </w:p>
  </w:endnote>
  <w:endnote w:type="continuationSeparator" w:id="0">
    <w:p w14:paraId="11C9AAE4" w14:textId="77777777" w:rsidR="00F77A54" w:rsidRDefault="00F77A54" w:rsidP="00F77A5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08C1B" w14:textId="77777777" w:rsidR="00F77A54" w:rsidRDefault="00F77A54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6F0F1F" w14:textId="77777777" w:rsidR="00F77A54" w:rsidRDefault="00F77A54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16822B" w14:textId="77777777" w:rsidR="00F77A54" w:rsidRDefault="00F77A54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953EEA" w14:textId="77777777" w:rsidR="00F77A54" w:rsidRDefault="00F77A54" w:rsidP="00F77A54">
      <w:pPr>
        <w:spacing w:line="240" w:lineRule="auto"/>
        <w:ind w:firstLine="480"/>
      </w:pPr>
      <w:r>
        <w:separator/>
      </w:r>
    </w:p>
  </w:footnote>
  <w:footnote w:type="continuationSeparator" w:id="0">
    <w:p w14:paraId="11C214E4" w14:textId="77777777" w:rsidR="00F77A54" w:rsidRDefault="00F77A54" w:rsidP="00F77A54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531D5B" w14:textId="77777777" w:rsidR="00F77A54" w:rsidRDefault="00F77A54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D39FED" w14:textId="77777777" w:rsidR="00F77A54" w:rsidRDefault="00F77A54">
    <w:pPr>
      <w:pStyle w:val="a9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184F44" w14:textId="77777777" w:rsidR="00F77A54" w:rsidRDefault="00F77A54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95408"/>
    <w:multiLevelType w:val="hybridMultilevel"/>
    <w:tmpl w:val="E048A514"/>
    <w:lvl w:ilvl="0" w:tplc="277C4798">
      <w:start w:val="1"/>
      <w:numFmt w:val="decimal"/>
      <w:lvlText w:val="【%1】"/>
      <w:lvlJc w:val="left"/>
      <w:pPr>
        <w:ind w:left="151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24161F"/>
    <w:multiLevelType w:val="hybridMultilevel"/>
    <w:tmpl w:val="C51C48C8"/>
    <w:lvl w:ilvl="0" w:tplc="04090001">
      <w:start w:val="1"/>
      <w:numFmt w:val="bullet"/>
      <w:lvlText w:val=""/>
      <w:lvlJc w:val="left"/>
      <w:pPr>
        <w:ind w:left="109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1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3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5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7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9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1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3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52" w:hanging="420"/>
      </w:pPr>
      <w:rPr>
        <w:rFonts w:ascii="Wingdings" w:hAnsi="Wingdings" w:hint="default"/>
      </w:rPr>
    </w:lvl>
  </w:abstractNum>
  <w:abstractNum w:abstractNumId="2" w15:restartNumberingAfterBreak="0">
    <w:nsid w:val="1F5C4174"/>
    <w:multiLevelType w:val="hybridMultilevel"/>
    <w:tmpl w:val="8AA68B0E"/>
    <w:lvl w:ilvl="0" w:tplc="04090001">
      <w:start w:val="1"/>
      <w:numFmt w:val="bullet"/>
      <w:lvlText w:val=""/>
      <w:lvlJc w:val="left"/>
      <w:pPr>
        <w:ind w:left="61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79" w:hanging="420"/>
      </w:pPr>
      <w:rPr>
        <w:rFonts w:ascii="Wingdings" w:hAnsi="Wingdings" w:hint="default"/>
      </w:rPr>
    </w:lvl>
  </w:abstractNum>
  <w:abstractNum w:abstractNumId="3" w15:restartNumberingAfterBreak="0">
    <w:nsid w:val="24521D00"/>
    <w:multiLevelType w:val="hybridMultilevel"/>
    <w:tmpl w:val="8FC8752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39291905"/>
    <w:multiLevelType w:val="hybridMultilevel"/>
    <w:tmpl w:val="34982156"/>
    <w:lvl w:ilvl="0" w:tplc="CC22CB00">
      <w:start w:val="1"/>
      <w:numFmt w:val="japaneseCounting"/>
      <w:lvlText w:val="%1．"/>
      <w:lvlJc w:val="left"/>
      <w:pPr>
        <w:ind w:left="672" w:hanging="6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62D3840"/>
    <w:multiLevelType w:val="hybridMultilevel"/>
    <w:tmpl w:val="FB06B39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7C3232E"/>
    <w:multiLevelType w:val="hybridMultilevel"/>
    <w:tmpl w:val="C43A96F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B5C2B40"/>
    <w:multiLevelType w:val="multilevel"/>
    <w:tmpl w:val="C3067194"/>
    <w:lvl w:ilvl="0">
      <w:start w:val="2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5B970C32"/>
    <w:multiLevelType w:val="multilevel"/>
    <w:tmpl w:val="461E5406"/>
    <w:lvl w:ilvl="0">
      <w:start w:val="1"/>
      <w:numFmt w:val="decimal"/>
      <w:lvlText w:val="%1."/>
      <w:lvlJc w:val="left"/>
      <w:pPr>
        <w:ind w:left="900" w:hanging="420"/>
      </w:pPr>
    </w:lvl>
    <w:lvl w:ilvl="1">
      <w:start w:val="1"/>
      <w:numFmt w:val="decimal"/>
      <w:isLgl/>
      <w:lvlText w:val="%1.%2"/>
      <w:lvlJc w:val="left"/>
      <w:pPr>
        <w:ind w:left="91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9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80" w:hanging="1800"/>
      </w:pPr>
      <w:rPr>
        <w:rFonts w:hint="default"/>
      </w:rPr>
    </w:lvl>
  </w:abstractNum>
  <w:abstractNum w:abstractNumId="9" w15:restartNumberingAfterBreak="0">
    <w:nsid w:val="636148CE"/>
    <w:multiLevelType w:val="hybridMultilevel"/>
    <w:tmpl w:val="A0EC2E32"/>
    <w:lvl w:ilvl="0" w:tplc="277C4798">
      <w:start w:val="1"/>
      <w:numFmt w:val="decimal"/>
      <w:lvlText w:val="【%1】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68890DC8"/>
    <w:multiLevelType w:val="multilevel"/>
    <w:tmpl w:val="AC92080A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F5F7124"/>
    <w:multiLevelType w:val="hybridMultilevel"/>
    <w:tmpl w:val="8134488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4"/>
  </w:num>
  <w:num w:numId="2">
    <w:abstractNumId w:val="10"/>
  </w:num>
  <w:num w:numId="3">
    <w:abstractNumId w:val="11"/>
  </w:num>
  <w:num w:numId="4">
    <w:abstractNumId w:val="6"/>
  </w:num>
  <w:num w:numId="5">
    <w:abstractNumId w:val="5"/>
  </w:num>
  <w:num w:numId="6">
    <w:abstractNumId w:val="2"/>
  </w:num>
  <w:num w:numId="7">
    <w:abstractNumId w:val="8"/>
  </w:num>
  <w:num w:numId="8">
    <w:abstractNumId w:val="3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106"/>
    <w:rsid w:val="0000232B"/>
    <w:rsid w:val="000074AA"/>
    <w:rsid w:val="00010159"/>
    <w:rsid w:val="00010D6E"/>
    <w:rsid w:val="00012212"/>
    <w:rsid w:val="00012AB3"/>
    <w:rsid w:val="00014D2C"/>
    <w:rsid w:val="00023B6D"/>
    <w:rsid w:val="000273AB"/>
    <w:rsid w:val="00035484"/>
    <w:rsid w:val="00036F64"/>
    <w:rsid w:val="0004538C"/>
    <w:rsid w:val="000463D6"/>
    <w:rsid w:val="00053B43"/>
    <w:rsid w:val="00056366"/>
    <w:rsid w:val="000647CE"/>
    <w:rsid w:val="00065860"/>
    <w:rsid w:val="00065F4B"/>
    <w:rsid w:val="0007057F"/>
    <w:rsid w:val="0007321B"/>
    <w:rsid w:val="00081811"/>
    <w:rsid w:val="000832A7"/>
    <w:rsid w:val="00095427"/>
    <w:rsid w:val="000A1CAE"/>
    <w:rsid w:val="000A3D95"/>
    <w:rsid w:val="000A410B"/>
    <w:rsid w:val="000A7482"/>
    <w:rsid w:val="000B220C"/>
    <w:rsid w:val="000B7FA4"/>
    <w:rsid w:val="000C0EE0"/>
    <w:rsid w:val="000C429A"/>
    <w:rsid w:val="000C46AF"/>
    <w:rsid w:val="000D01CD"/>
    <w:rsid w:val="000D6E40"/>
    <w:rsid w:val="000E3A81"/>
    <w:rsid w:val="000F27FE"/>
    <w:rsid w:val="0010131A"/>
    <w:rsid w:val="00106E03"/>
    <w:rsid w:val="00122218"/>
    <w:rsid w:val="001237B9"/>
    <w:rsid w:val="001240C8"/>
    <w:rsid w:val="00124EAA"/>
    <w:rsid w:val="0013129E"/>
    <w:rsid w:val="001321F0"/>
    <w:rsid w:val="001423E2"/>
    <w:rsid w:val="00143206"/>
    <w:rsid w:val="00143419"/>
    <w:rsid w:val="001436C0"/>
    <w:rsid w:val="0014558C"/>
    <w:rsid w:val="00160729"/>
    <w:rsid w:val="00161B4C"/>
    <w:rsid w:val="001641AF"/>
    <w:rsid w:val="00164A51"/>
    <w:rsid w:val="00164BCD"/>
    <w:rsid w:val="00165390"/>
    <w:rsid w:val="00172455"/>
    <w:rsid w:val="00173DAC"/>
    <w:rsid w:val="001752B9"/>
    <w:rsid w:val="001818CA"/>
    <w:rsid w:val="001927C9"/>
    <w:rsid w:val="001B0FE7"/>
    <w:rsid w:val="001B3133"/>
    <w:rsid w:val="001B47C8"/>
    <w:rsid w:val="001B7735"/>
    <w:rsid w:val="001C4539"/>
    <w:rsid w:val="001C7824"/>
    <w:rsid w:val="001D3F81"/>
    <w:rsid w:val="001D74EF"/>
    <w:rsid w:val="001E0B71"/>
    <w:rsid w:val="001E4FB5"/>
    <w:rsid w:val="001F7952"/>
    <w:rsid w:val="00201615"/>
    <w:rsid w:val="00201B29"/>
    <w:rsid w:val="002022FA"/>
    <w:rsid w:val="00210981"/>
    <w:rsid w:val="002147C0"/>
    <w:rsid w:val="00214BEC"/>
    <w:rsid w:val="002166BA"/>
    <w:rsid w:val="002215BD"/>
    <w:rsid w:val="00227D1D"/>
    <w:rsid w:val="00231885"/>
    <w:rsid w:val="00231926"/>
    <w:rsid w:val="002335CD"/>
    <w:rsid w:val="002341D9"/>
    <w:rsid w:val="00234638"/>
    <w:rsid w:val="00235E8F"/>
    <w:rsid w:val="00252808"/>
    <w:rsid w:val="00255CFF"/>
    <w:rsid w:val="00256A57"/>
    <w:rsid w:val="00256D42"/>
    <w:rsid w:val="002628DB"/>
    <w:rsid w:val="00262AEB"/>
    <w:rsid w:val="00264DCC"/>
    <w:rsid w:val="00266BCB"/>
    <w:rsid w:val="00270CFF"/>
    <w:rsid w:val="00273CA5"/>
    <w:rsid w:val="00275E3F"/>
    <w:rsid w:val="00277490"/>
    <w:rsid w:val="00282A62"/>
    <w:rsid w:val="00285DA9"/>
    <w:rsid w:val="002919F8"/>
    <w:rsid w:val="002923B7"/>
    <w:rsid w:val="0029276D"/>
    <w:rsid w:val="002A1E09"/>
    <w:rsid w:val="002A2D38"/>
    <w:rsid w:val="002A46F3"/>
    <w:rsid w:val="002A6A0D"/>
    <w:rsid w:val="002C5696"/>
    <w:rsid w:val="002C65A3"/>
    <w:rsid w:val="002D3CD0"/>
    <w:rsid w:val="002E32DE"/>
    <w:rsid w:val="002E3965"/>
    <w:rsid w:val="002E53D3"/>
    <w:rsid w:val="002F04AD"/>
    <w:rsid w:val="002F1AA7"/>
    <w:rsid w:val="00300BDE"/>
    <w:rsid w:val="00304A50"/>
    <w:rsid w:val="00313ADA"/>
    <w:rsid w:val="003148F4"/>
    <w:rsid w:val="00314A14"/>
    <w:rsid w:val="00325B13"/>
    <w:rsid w:val="00334A9D"/>
    <w:rsid w:val="0033600F"/>
    <w:rsid w:val="0033771A"/>
    <w:rsid w:val="00340110"/>
    <w:rsid w:val="00342BB2"/>
    <w:rsid w:val="00343F1C"/>
    <w:rsid w:val="00351AA3"/>
    <w:rsid w:val="0035492E"/>
    <w:rsid w:val="0035523C"/>
    <w:rsid w:val="0035624B"/>
    <w:rsid w:val="00356E4F"/>
    <w:rsid w:val="00360BDB"/>
    <w:rsid w:val="00361219"/>
    <w:rsid w:val="00363133"/>
    <w:rsid w:val="00363540"/>
    <w:rsid w:val="00364304"/>
    <w:rsid w:val="00366C6B"/>
    <w:rsid w:val="00371923"/>
    <w:rsid w:val="003805BD"/>
    <w:rsid w:val="003850CA"/>
    <w:rsid w:val="0038712F"/>
    <w:rsid w:val="00392A2B"/>
    <w:rsid w:val="0039382F"/>
    <w:rsid w:val="00393AB6"/>
    <w:rsid w:val="00393B29"/>
    <w:rsid w:val="00393DBD"/>
    <w:rsid w:val="003A2A94"/>
    <w:rsid w:val="003A6DF7"/>
    <w:rsid w:val="003B2022"/>
    <w:rsid w:val="003B4C22"/>
    <w:rsid w:val="003C2343"/>
    <w:rsid w:val="003C631D"/>
    <w:rsid w:val="003C6364"/>
    <w:rsid w:val="003C6A0E"/>
    <w:rsid w:val="003C7230"/>
    <w:rsid w:val="003E45B5"/>
    <w:rsid w:val="003E4ACA"/>
    <w:rsid w:val="003E5721"/>
    <w:rsid w:val="003E6AD3"/>
    <w:rsid w:val="003F57C9"/>
    <w:rsid w:val="00406770"/>
    <w:rsid w:val="00407C07"/>
    <w:rsid w:val="00412C55"/>
    <w:rsid w:val="00415FD8"/>
    <w:rsid w:val="00416F49"/>
    <w:rsid w:val="00424414"/>
    <w:rsid w:val="004335BA"/>
    <w:rsid w:val="004423F0"/>
    <w:rsid w:val="004436CB"/>
    <w:rsid w:val="0045061E"/>
    <w:rsid w:val="004538A8"/>
    <w:rsid w:val="004612FE"/>
    <w:rsid w:val="00463D33"/>
    <w:rsid w:val="00465CF3"/>
    <w:rsid w:val="00466438"/>
    <w:rsid w:val="00473714"/>
    <w:rsid w:val="00475BEE"/>
    <w:rsid w:val="00481F67"/>
    <w:rsid w:val="00485FB2"/>
    <w:rsid w:val="00491839"/>
    <w:rsid w:val="004934DA"/>
    <w:rsid w:val="00494328"/>
    <w:rsid w:val="00494AC8"/>
    <w:rsid w:val="00496610"/>
    <w:rsid w:val="004A328B"/>
    <w:rsid w:val="004A6565"/>
    <w:rsid w:val="004C502E"/>
    <w:rsid w:val="004C52BB"/>
    <w:rsid w:val="004D04E7"/>
    <w:rsid w:val="004D113E"/>
    <w:rsid w:val="004D1713"/>
    <w:rsid w:val="004D2B01"/>
    <w:rsid w:val="004D367F"/>
    <w:rsid w:val="004F588D"/>
    <w:rsid w:val="00502967"/>
    <w:rsid w:val="00502A71"/>
    <w:rsid w:val="00503DF5"/>
    <w:rsid w:val="0051061F"/>
    <w:rsid w:val="00512CF0"/>
    <w:rsid w:val="00512E9A"/>
    <w:rsid w:val="00520AF2"/>
    <w:rsid w:val="0052794A"/>
    <w:rsid w:val="00535747"/>
    <w:rsid w:val="005404A3"/>
    <w:rsid w:val="00546978"/>
    <w:rsid w:val="00553DAA"/>
    <w:rsid w:val="00553DC2"/>
    <w:rsid w:val="00562FEC"/>
    <w:rsid w:val="00564069"/>
    <w:rsid w:val="00566B1A"/>
    <w:rsid w:val="00577246"/>
    <w:rsid w:val="00577C38"/>
    <w:rsid w:val="00586859"/>
    <w:rsid w:val="00596B4E"/>
    <w:rsid w:val="005977E0"/>
    <w:rsid w:val="005C23C1"/>
    <w:rsid w:val="005C31D3"/>
    <w:rsid w:val="005C4523"/>
    <w:rsid w:val="005D419E"/>
    <w:rsid w:val="005D7ADA"/>
    <w:rsid w:val="005D7D67"/>
    <w:rsid w:val="005E1C5C"/>
    <w:rsid w:val="005E63A6"/>
    <w:rsid w:val="005E6A98"/>
    <w:rsid w:val="005F29FA"/>
    <w:rsid w:val="006159AF"/>
    <w:rsid w:val="006234CD"/>
    <w:rsid w:val="006247B1"/>
    <w:rsid w:val="006261FA"/>
    <w:rsid w:val="006319A9"/>
    <w:rsid w:val="0063273B"/>
    <w:rsid w:val="0063703B"/>
    <w:rsid w:val="00637A08"/>
    <w:rsid w:val="00643B3C"/>
    <w:rsid w:val="00643DE9"/>
    <w:rsid w:val="00645D64"/>
    <w:rsid w:val="00647394"/>
    <w:rsid w:val="00647907"/>
    <w:rsid w:val="006518E3"/>
    <w:rsid w:val="006551C3"/>
    <w:rsid w:val="006575DA"/>
    <w:rsid w:val="006622CD"/>
    <w:rsid w:val="00662780"/>
    <w:rsid w:val="0066347C"/>
    <w:rsid w:val="00666C54"/>
    <w:rsid w:val="00666DDC"/>
    <w:rsid w:val="00682CB3"/>
    <w:rsid w:val="00685DE0"/>
    <w:rsid w:val="006909D6"/>
    <w:rsid w:val="00690CA3"/>
    <w:rsid w:val="00691814"/>
    <w:rsid w:val="00693F03"/>
    <w:rsid w:val="006A120A"/>
    <w:rsid w:val="006A5336"/>
    <w:rsid w:val="006A6DD1"/>
    <w:rsid w:val="006B1181"/>
    <w:rsid w:val="006B2621"/>
    <w:rsid w:val="006B4FAC"/>
    <w:rsid w:val="006C216D"/>
    <w:rsid w:val="006C32C0"/>
    <w:rsid w:val="006C4181"/>
    <w:rsid w:val="006C69DB"/>
    <w:rsid w:val="006D0C62"/>
    <w:rsid w:val="006D1FF8"/>
    <w:rsid w:val="006D6552"/>
    <w:rsid w:val="006D7D1A"/>
    <w:rsid w:val="006D7F6A"/>
    <w:rsid w:val="006E16EB"/>
    <w:rsid w:val="006E4994"/>
    <w:rsid w:val="006E79EF"/>
    <w:rsid w:val="006F2E2F"/>
    <w:rsid w:val="006F3361"/>
    <w:rsid w:val="006F456A"/>
    <w:rsid w:val="006F6FE5"/>
    <w:rsid w:val="006F7917"/>
    <w:rsid w:val="00702245"/>
    <w:rsid w:val="00713A5A"/>
    <w:rsid w:val="00722085"/>
    <w:rsid w:val="00736015"/>
    <w:rsid w:val="00740C98"/>
    <w:rsid w:val="00742DBE"/>
    <w:rsid w:val="00742EDA"/>
    <w:rsid w:val="00745D91"/>
    <w:rsid w:val="00750A33"/>
    <w:rsid w:val="00751E04"/>
    <w:rsid w:val="0075527F"/>
    <w:rsid w:val="00763FEC"/>
    <w:rsid w:val="007671FD"/>
    <w:rsid w:val="00767DA3"/>
    <w:rsid w:val="00775D96"/>
    <w:rsid w:val="00781E19"/>
    <w:rsid w:val="00786B84"/>
    <w:rsid w:val="00787122"/>
    <w:rsid w:val="00790AE0"/>
    <w:rsid w:val="00791083"/>
    <w:rsid w:val="0079126F"/>
    <w:rsid w:val="00791C89"/>
    <w:rsid w:val="007A0648"/>
    <w:rsid w:val="007A36A3"/>
    <w:rsid w:val="007A5856"/>
    <w:rsid w:val="007B0E13"/>
    <w:rsid w:val="007B1C9E"/>
    <w:rsid w:val="007B2B17"/>
    <w:rsid w:val="007B3D6E"/>
    <w:rsid w:val="007C7633"/>
    <w:rsid w:val="007D3122"/>
    <w:rsid w:val="007D4F4F"/>
    <w:rsid w:val="007D6FB5"/>
    <w:rsid w:val="007D7247"/>
    <w:rsid w:val="007E091A"/>
    <w:rsid w:val="007E121F"/>
    <w:rsid w:val="007F0DD6"/>
    <w:rsid w:val="007F1086"/>
    <w:rsid w:val="007F31D4"/>
    <w:rsid w:val="00801EB2"/>
    <w:rsid w:val="008029B1"/>
    <w:rsid w:val="008054FB"/>
    <w:rsid w:val="00805791"/>
    <w:rsid w:val="00811E30"/>
    <w:rsid w:val="008146EC"/>
    <w:rsid w:val="00817A81"/>
    <w:rsid w:val="00825A04"/>
    <w:rsid w:val="00825ABD"/>
    <w:rsid w:val="008352B8"/>
    <w:rsid w:val="00835CF8"/>
    <w:rsid w:val="00837602"/>
    <w:rsid w:val="008403C2"/>
    <w:rsid w:val="00840EEF"/>
    <w:rsid w:val="008435EC"/>
    <w:rsid w:val="00846155"/>
    <w:rsid w:val="00846BC5"/>
    <w:rsid w:val="008533F7"/>
    <w:rsid w:val="00866D75"/>
    <w:rsid w:val="00870ED1"/>
    <w:rsid w:val="008726C5"/>
    <w:rsid w:val="0087296B"/>
    <w:rsid w:val="00873F63"/>
    <w:rsid w:val="00880A3E"/>
    <w:rsid w:val="00882205"/>
    <w:rsid w:val="00882373"/>
    <w:rsid w:val="0088261E"/>
    <w:rsid w:val="0089314E"/>
    <w:rsid w:val="00893E5F"/>
    <w:rsid w:val="008A22FB"/>
    <w:rsid w:val="008A632A"/>
    <w:rsid w:val="008B0C2E"/>
    <w:rsid w:val="008B21F3"/>
    <w:rsid w:val="008B55C0"/>
    <w:rsid w:val="008D1079"/>
    <w:rsid w:val="008E7CD4"/>
    <w:rsid w:val="008F3310"/>
    <w:rsid w:val="008F5D26"/>
    <w:rsid w:val="009009F7"/>
    <w:rsid w:val="00906FD9"/>
    <w:rsid w:val="0091178F"/>
    <w:rsid w:val="00911C24"/>
    <w:rsid w:val="00915F47"/>
    <w:rsid w:val="00923370"/>
    <w:rsid w:val="00930342"/>
    <w:rsid w:val="00932B61"/>
    <w:rsid w:val="00933139"/>
    <w:rsid w:val="009331E4"/>
    <w:rsid w:val="00941C3E"/>
    <w:rsid w:val="0095441A"/>
    <w:rsid w:val="00954D6A"/>
    <w:rsid w:val="00954FD1"/>
    <w:rsid w:val="00965B98"/>
    <w:rsid w:val="00975CF3"/>
    <w:rsid w:val="00976651"/>
    <w:rsid w:val="00991338"/>
    <w:rsid w:val="009918BD"/>
    <w:rsid w:val="00993DAD"/>
    <w:rsid w:val="00995B51"/>
    <w:rsid w:val="009A0F7D"/>
    <w:rsid w:val="009A2782"/>
    <w:rsid w:val="009A2BAE"/>
    <w:rsid w:val="009A3513"/>
    <w:rsid w:val="009B1313"/>
    <w:rsid w:val="009B5405"/>
    <w:rsid w:val="009B71B1"/>
    <w:rsid w:val="009C3A62"/>
    <w:rsid w:val="009C3AD9"/>
    <w:rsid w:val="009C7F09"/>
    <w:rsid w:val="009D2A93"/>
    <w:rsid w:val="009D36C0"/>
    <w:rsid w:val="009D671B"/>
    <w:rsid w:val="009E2E62"/>
    <w:rsid w:val="009F3F77"/>
    <w:rsid w:val="009F4630"/>
    <w:rsid w:val="009F47FA"/>
    <w:rsid w:val="00A13BE0"/>
    <w:rsid w:val="00A204DD"/>
    <w:rsid w:val="00A21C7B"/>
    <w:rsid w:val="00A4005D"/>
    <w:rsid w:val="00A404FF"/>
    <w:rsid w:val="00A4677B"/>
    <w:rsid w:val="00A47CEF"/>
    <w:rsid w:val="00A53F37"/>
    <w:rsid w:val="00A656A3"/>
    <w:rsid w:val="00A66083"/>
    <w:rsid w:val="00A70A04"/>
    <w:rsid w:val="00A846EA"/>
    <w:rsid w:val="00A86E6B"/>
    <w:rsid w:val="00A914B0"/>
    <w:rsid w:val="00AA2B72"/>
    <w:rsid w:val="00AA4D01"/>
    <w:rsid w:val="00AB6858"/>
    <w:rsid w:val="00AC0C75"/>
    <w:rsid w:val="00AC6C53"/>
    <w:rsid w:val="00AD4F10"/>
    <w:rsid w:val="00AD509D"/>
    <w:rsid w:val="00AE16FE"/>
    <w:rsid w:val="00AE25FE"/>
    <w:rsid w:val="00AF1FBF"/>
    <w:rsid w:val="00AF3097"/>
    <w:rsid w:val="00AF3F46"/>
    <w:rsid w:val="00B02B37"/>
    <w:rsid w:val="00B0548B"/>
    <w:rsid w:val="00B058BD"/>
    <w:rsid w:val="00B07859"/>
    <w:rsid w:val="00B1455A"/>
    <w:rsid w:val="00B16CD3"/>
    <w:rsid w:val="00B236C1"/>
    <w:rsid w:val="00B253EC"/>
    <w:rsid w:val="00B27B7E"/>
    <w:rsid w:val="00B31DC7"/>
    <w:rsid w:val="00B3391E"/>
    <w:rsid w:val="00B377B4"/>
    <w:rsid w:val="00B45F31"/>
    <w:rsid w:val="00B509FF"/>
    <w:rsid w:val="00B56B0B"/>
    <w:rsid w:val="00B61490"/>
    <w:rsid w:val="00B61C8B"/>
    <w:rsid w:val="00B675A5"/>
    <w:rsid w:val="00B71859"/>
    <w:rsid w:val="00B73EAE"/>
    <w:rsid w:val="00B80354"/>
    <w:rsid w:val="00B81CC4"/>
    <w:rsid w:val="00B8204D"/>
    <w:rsid w:val="00B82B25"/>
    <w:rsid w:val="00B83E33"/>
    <w:rsid w:val="00B85AF4"/>
    <w:rsid w:val="00B97A7B"/>
    <w:rsid w:val="00BA2D43"/>
    <w:rsid w:val="00BA61EF"/>
    <w:rsid w:val="00BB0935"/>
    <w:rsid w:val="00BB1845"/>
    <w:rsid w:val="00BB3E32"/>
    <w:rsid w:val="00BB3EAC"/>
    <w:rsid w:val="00BB571D"/>
    <w:rsid w:val="00BC05C1"/>
    <w:rsid w:val="00BC1931"/>
    <w:rsid w:val="00BC24BD"/>
    <w:rsid w:val="00BC747C"/>
    <w:rsid w:val="00BD0FC3"/>
    <w:rsid w:val="00BD11DE"/>
    <w:rsid w:val="00BD6E31"/>
    <w:rsid w:val="00BE0DF8"/>
    <w:rsid w:val="00BE0F5C"/>
    <w:rsid w:val="00BE14E0"/>
    <w:rsid w:val="00BE3F0C"/>
    <w:rsid w:val="00BE44C2"/>
    <w:rsid w:val="00BE5A5A"/>
    <w:rsid w:val="00BE6BDD"/>
    <w:rsid w:val="00BF055A"/>
    <w:rsid w:val="00C0249B"/>
    <w:rsid w:val="00C03F29"/>
    <w:rsid w:val="00C11CAD"/>
    <w:rsid w:val="00C202A7"/>
    <w:rsid w:val="00C25E69"/>
    <w:rsid w:val="00C416A2"/>
    <w:rsid w:val="00C46E23"/>
    <w:rsid w:val="00C51268"/>
    <w:rsid w:val="00C51897"/>
    <w:rsid w:val="00C51B15"/>
    <w:rsid w:val="00C51B24"/>
    <w:rsid w:val="00C549DA"/>
    <w:rsid w:val="00C5667D"/>
    <w:rsid w:val="00C62109"/>
    <w:rsid w:val="00C65773"/>
    <w:rsid w:val="00C773A8"/>
    <w:rsid w:val="00C824E4"/>
    <w:rsid w:val="00C83E02"/>
    <w:rsid w:val="00C843B5"/>
    <w:rsid w:val="00C868F7"/>
    <w:rsid w:val="00C91C85"/>
    <w:rsid w:val="00C95111"/>
    <w:rsid w:val="00C95397"/>
    <w:rsid w:val="00C95561"/>
    <w:rsid w:val="00CA2D7A"/>
    <w:rsid w:val="00CB0D2D"/>
    <w:rsid w:val="00CB236A"/>
    <w:rsid w:val="00CB5C07"/>
    <w:rsid w:val="00CB5DBB"/>
    <w:rsid w:val="00CC046E"/>
    <w:rsid w:val="00CE0186"/>
    <w:rsid w:val="00CE21D4"/>
    <w:rsid w:val="00CE5E70"/>
    <w:rsid w:val="00CF1E32"/>
    <w:rsid w:val="00CF2C09"/>
    <w:rsid w:val="00CF4355"/>
    <w:rsid w:val="00D021F7"/>
    <w:rsid w:val="00D058CE"/>
    <w:rsid w:val="00D15F53"/>
    <w:rsid w:val="00D17212"/>
    <w:rsid w:val="00D22F82"/>
    <w:rsid w:val="00D237C8"/>
    <w:rsid w:val="00D26467"/>
    <w:rsid w:val="00D30A33"/>
    <w:rsid w:val="00D3238B"/>
    <w:rsid w:val="00D32B30"/>
    <w:rsid w:val="00D51EF0"/>
    <w:rsid w:val="00D57677"/>
    <w:rsid w:val="00D61829"/>
    <w:rsid w:val="00D668FF"/>
    <w:rsid w:val="00D67E30"/>
    <w:rsid w:val="00D755A4"/>
    <w:rsid w:val="00D8006E"/>
    <w:rsid w:val="00D80F49"/>
    <w:rsid w:val="00D858F8"/>
    <w:rsid w:val="00D86879"/>
    <w:rsid w:val="00D87F11"/>
    <w:rsid w:val="00D93F0A"/>
    <w:rsid w:val="00D95D87"/>
    <w:rsid w:val="00DA2FB3"/>
    <w:rsid w:val="00DA4308"/>
    <w:rsid w:val="00DB75FC"/>
    <w:rsid w:val="00DC0F57"/>
    <w:rsid w:val="00DC1106"/>
    <w:rsid w:val="00DC4D77"/>
    <w:rsid w:val="00DC5B0E"/>
    <w:rsid w:val="00DD034C"/>
    <w:rsid w:val="00DD0973"/>
    <w:rsid w:val="00DD112D"/>
    <w:rsid w:val="00DD14C9"/>
    <w:rsid w:val="00DD546C"/>
    <w:rsid w:val="00DE6F46"/>
    <w:rsid w:val="00DE7BB1"/>
    <w:rsid w:val="00DF5316"/>
    <w:rsid w:val="00E035F9"/>
    <w:rsid w:val="00E07B65"/>
    <w:rsid w:val="00E17A04"/>
    <w:rsid w:val="00E23EFC"/>
    <w:rsid w:val="00E244E4"/>
    <w:rsid w:val="00E25D1C"/>
    <w:rsid w:val="00E337C9"/>
    <w:rsid w:val="00E409FA"/>
    <w:rsid w:val="00E46358"/>
    <w:rsid w:val="00E46DD9"/>
    <w:rsid w:val="00E5551F"/>
    <w:rsid w:val="00E64054"/>
    <w:rsid w:val="00E703FB"/>
    <w:rsid w:val="00E712CB"/>
    <w:rsid w:val="00E7332A"/>
    <w:rsid w:val="00E74260"/>
    <w:rsid w:val="00E80E3C"/>
    <w:rsid w:val="00E81976"/>
    <w:rsid w:val="00E82116"/>
    <w:rsid w:val="00E82178"/>
    <w:rsid w:val="00E8656C"/>
    <w:rsid w:val="00E90185"/>
    <w:rsid w:val="00E91068"/>
    <w:rsid w:val="00E9539E"/>
    <w:rsid w:val="00E958DF"/>
    <w:rsid w:val="00EA1244"/>
    <w:rsid w:val="00EA38AF"/>
    <w:rsid w:val="00EB0893"/>
    <w:rsid w:val="00EB19E8"/>
    <w:rsid w:val="00EB47BB"/>
    <w:rsid w:val="00EC4AA4"/>
    <w:rsid w:val="00EC645E"/>
    <w:rsid w:val="00ED293C"/>
    <w:rsid w:val="00ED4A94"/>
    <w:rsid w:val="00ED79D0"/>
    <w:rsid w:val="00EE0F33"/>
    <w:rsid w:val="00EE1845"/>
    <w:rsid w:val="00EE67A6"/>
    <w:rsid w:val="00EF3311"/>
    <w:rsid w:val="00EF5017"/>
    <w:rsid w:val="00EF68AD"/>
    <w:rsid w:val="00F01583"/>
    <w:rsid w:val="00F02436"/>
    <w:rsid w:val="00F07256"/>
    <w:rsid w:val="00F16E93"/>
    <w:rsid w:val="00F2193C"/>
    <w:rsid w:val="00F2373B"/>
    <w:rsid w:val="00F2685B"/>
    <w:rsid w:val="00F347AF"/>
    <w:rsid w:val="00F35A67"/>
    <w:rsid w:val="00F417E7"/>
    <w:rsid w:val="00F41800"/>
    <w:rsid w:val="00F42FE3"/>
    <w:rsid w:val="00F47136"/>
    <w:rsid w:val="00F523DB"/>
    <w:rsid w:val="00F53F96"/>
    <w:rsid w:val="00F617E4"/>
    <w:rsid w:val="00F63214"/>
    <w:rsid w:val="00F70A19"/>
    <w:rsid w:val="00F76A96"/>
    <w:rsid w:val="00F77A54"/>
    <w:rsid w:val="00F965AF"/>
    <w:rsid w:val="00FA0A78"/>
    <w:rsid w:val="00FA0D49"/>
    <w:rsid w:val="00FA370E"/>
    <w:rsid w:val="00FB2FDE"/>
    <w:rsid w:val="00FB3960"/>
    <w:rsid w:val="00FB5002"/>
    <w:rsid w:val="00FC18CA"/>
    <w:rsid w:val="00FD36F4"/>
    <w:rsid w:val="00FD654F"/>
    <w:rsid w:val="00FE10B6"/>
    <w:rsid w:val="00FE3576"/>
    <w:rsid w:val="00FE35F3"/>
    <w:rsid w:val="00FE36D3"/>
    <w:rsid w:val="00FE60E7"/>
    <w:rsid w:val="00FF4181"/>
    <w:rsid w:val="00FF6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BA6BC8"/>
  <w15:chartTrackingRefBased/>
  <w15:docId w15:val="{6686A7A7-BBF2-4345-8950-00D97F8D4C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641AF"/>
    <w:pPr>
      <w:widowControl w:val="0"/>
      <w:spacing w:line="360" w:lineRule="auto"/>
      <w:ind w:firstLineChars="200" w:firstLine="200"/>
      <w:jc w:val="both"/>
    </w:pPr>
    <w:rPr>
      <w:rFonts w:ascii="Calibri" w:eastAsia="宋体" w:hAnsi="Calibri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1641AF"/>
    <w:pPr>
      <w:keepNext/>
      <w:keepLines/>
      <w:spacing w:beforeLines="50" w:before="50" w:afterLines="50" w:after="50" w:line="240" w:lineRule="auto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641AF"/>
    <w:pPr>
      <w:keepNext/>
      <w:keepLines/>
      <w:spacing w:beforeLines="50" w:before="50" w:afterLines="50" w:after="50" w:line="240" w:lineRule="auto"/>
      <w:ind w:firstLineChars="0" w:firstLine="0"/>
      <w:jc w:val="left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02B37"/>
    <w:pPr>
      <w:keepNext/>
      <w:keepLines/>
      <w:spacing w:beforeLines="50" w:before="156" w:afterLines="50" w:after="156" w:line="240" w:lineRule="auto"/>
      <w:ind w:firstLineChars="0" w:firstLine="0"/>
      <w:jc w:val="left"/>
      <w:outlineLvl w:val="2"/>
    </w:pPr>
    <w:rPr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641AF"/>
    <w:pPr>
      <w:keepNext/>
      <w:keepLines/>
      <w:spacing w:beforeLines="50" w:before="50" w:afterLines="50" w:after="50" w:line="240" w:lineRule="auto"/>
      <w:ind w:firstLineChars="0" w:firstLine="0"/>
      <w:outlineLvl w:val="3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总标题"/>
    <w:basedOn w:val="a4"/>
    <w:next w:val="1"/>
    <w:link w:val="a5"/>
    <w:qFormat/>
    <w:rsid w:val="001641AF"/>
    <w:pPr>
      <w:ind w:firstLineChars="0" w:firstLine="0"/>
    </w:pPr>
    <w:rPr>
      <w:noProof/>
      <w:kern w:val="44"/>
      <w:sz w:val="36"/>
    </w:rPr>
  </w:style>
  <w:style w:type="character" w:customStyle="1" w:styleId="a5">
    <w:name w:val="总标题 字符"/>
    <w:basedOn w:val="10"/>
    <w:link w:val="a3"/>
    <w:rsid w:val="001641AF"/>
    <w:rPr>
      <w:rFonts w:asciiTheme="majorHAnsi" w:eastAsiaTheme="majorEastAsia" w:hAnsiTheme="majorHAnsi" w:cstheme="majorBidi"/>
      <w:b/>
      <w:bCs/>
      <w:noProof/>
      <w:kern w:val="44"/>
      <w:sz w:val="36"/>
      <w:szCs w:val="32"/>
    </w:rPr>
  </w:style>
  <w:style w:type="paragraph" w:styleId="a4">
    <w:name w:val="Title"/>
    <w:basedOn w:val="a"/>
    <w:next w:val="a"/>
    <w:link w:val="a6"/>
    <w:uiPriority w:val="10"/>
    <w:qFormat/>
    <w:rsid w:val="001641A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4"/>
    <w:uiPriority w:val="10"/>
    <w:rsid w:val="001641A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1641AF"/>
    <w:rPr>
      <w:rFonts w:ascii="Calibri" w:eastAsia="宋体" w:hAnsi="Calibri" w:cs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641AF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B02B37"/>
    <w:rPr>
      <w:rFonts w:ascii="Calibri" w:eastAsia="宋体" w:hAnsi="Calibri" w:cs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1641AF"/>
    <w:rPr>
      <w:rFonts w:asciiTheme="majorHAnsi" w:eastAsiaTheme="majorEastAsia" w:hAnsiTheme="majorHAnsi" w:cstheme="majorBidi"/>
      <w:bCs/>
      <w:sz w:val="24"/>
      <w:szCs w:val="28"/>
    </w:rPr>
  </w:style>
  <w:style w:type="paragraph" w:styleId="a7">
    <w:name w:val="List Paragraph"/>
    <w:basedOn w:val="a"/>
    <w:uiPriority w:val="34"/>
    <w:qFormat/>
    <w:rsid w:val="00690CA3"/>
    <w:pPr>
      <w:ind w:firstLine="420"/>
    </w:pPr>
  </w:style>
  <w:style w:type="paragraph" w:styleId="TOC">
    <w:name w:val="TOC Heading"/>
    <w:basedOn w:val="1"/>
    <w:next w:val="a"/>
    <w:uiPriority w:val="39"/>
    <w:unhideWhenUsed/>
    <w:qFormat/>
    <w:rsid w:val="00512CF0"/>
    <w:pPr>
      <w:widowControl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512CF0"/>
  </w:style>
  <w:style w:type="paragraph" w:styleId="TOC2">
    <w:name w:val="toc 2"/>
    <w:basedOn w:val="a"/>
    <w:next w:val="a"/>
    <w:autoRedefine/>
    <w:uiPriority w:val="39"/>
    <w:unhideWhenUsed/>
    <w:rsid w:val="00512CF0"/>
    <w:pPr>
      <w:ind w:leftChars="200" w:left="420"/>
    </w:pPr>
  </w:style>
  <w:style w:type="character" w:styleId="a8">
    <w:name w:val="Hyperlink"/>
    <w:basedOn w:val="a0"/>
    <w:uiPriority w:val="99"/>
    <w:unhideWhenUsed/>
    <w:rsid w:val="00512CF0"/>
    <w:rPr>
      <w:color w:val="0563C1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F77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F77A54"/>
    <w:rPr>
      <w:rFonts w:ascii="Calibri" w:eastAsia="宋体" w:hAnsi="Calibri" w:cs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F77A5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F77A5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7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tmp"/><Relationship Id="rId21" Type="http://schemas.openxmlformats.org/officeDocument/2006/relationships/oleObject" Target="embeddings/oleObject7.bin"/><Relationship Id="rId34" Type="http://schemas.openxmlformats.org/officeDocument/2006/relationships/image" Target="media/image17.tmp"/><Relationship Id="rId42" Type="http://schemas.openxmlformats.org/officeDocument/2006/relationships/image" Target="media/image25.tmp"/><Relationship Id="rId47" Type="http://schemas.openxmlformats.org/officeDocument/2006/relationships/image" Target="media/image30.tmp"/><Relationship Id="rId50" Type="http://schemas.openxmlformats.org/officeDocument/2006/relationships/image" Target="media/image33.tmp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tmp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tmp"/><Relationship Id="rId37" Type="http://schemas.openxmlformats.org/officeDocument/2006/relationships/image" Target="media/image20.tmp"/><Relationship Id="rId40" Type="http://schemas.openxmlformats.org/officeDocument/2006/relationships/image" Target="media/image23.tmp"/><Relationship Id="rId45" Type="http://schemas.openxmlformats.org/officeDocument/2006/relationships/image" Target="media/image28.tmp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tmp"/><Relationship Id="rId35" Type="http://schemas.openxmlformats.org/officeDocument/2006/relationships/image" Target="media/image18.tmp"/><Relationship Id="rId43" Type="http://schemas.openxmlformats.org/officeDocument/2006/relationships/image" Target="media/image26.tmp"/><Relationship Id="rId48" Type="http://schemas.openxmlformats.org/officeDocument/2006/relationships/image" Target="media/image31.tmp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hyperlink" Target="http://www.itksnap.org/pmwiki/pmwiki.php?n=Downloads.SNAP3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tmp"/><Relationship Id="rId38" Type="http://schemas.openxmlformats.org/officeDocument/2006/relationships/image" Target="media/image21.tmp"/><Relationship Id="rId46" Type="http://schemas.openxmlformats.org/officeDocument/2006/relationships/image" Target="media/image29.tmp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4.tmp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tmp"/><Relationship Id="rId36" Type="http://schemas.openxmlformats.org/officeDocument/2006/relationships/image" Target="media/image19.tmp"/><Relationship Id="rId49" Type="http://schemas.openxmlformats.org/officeDocument/2006/relationships/image" Target="media/image32.tmp"/><Relationship Id="rId57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image" Target="media/image14.tmp"/><Relationship Id="rId44" Type="http://schemas.openxmlformats.org/officeDocument/2006/relationships/image" Target="media/image27.tmp"/><Relationship Id="rId5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11413F-574C-4954-94CA-7955077A4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</TotalTime>
  <Pages>18</Pages>
  <Words>1229</Words>
  <Characters>7007</Characters>
  <Application>Microsoft Office Word</Application>
  <DocSecurity>0</DocSecurity>
  <Lines>58</Lines>
  <Paragraphs>16</Paragraphs>
  <ScaleCrop>false</ScaleCrop>
  <Company/>
  <LinksUpToDate>false</LinksUpToDate>
  <CharactersWithSpaces>8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洋 乐</dc:creator>
  <cp:keywords/>
  <dc:description/>
  <cp:lastModifiedBy>洋 乐</cp:lastModifiedBy>
  <cp:revision>226</cp:revision>
  <dcterms:created xsi:type="dcterms:W3CDTF">2019-11-17T14:45:00Z</dcterms:created>
  <dcterms:modified xsi:type="dcterms:W3CDTF">2019-11-17T17:59:00Z</dcterms:modified>
</cp:coreProperties>
</file>